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media/image6.jpg" ContentType="image/jpg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media/image7.jpg" ContentType="image/jpg"/>
  <Override PartName="/ppt/media/image8.jpg" ContentType="image/jpg"/>
  <Override PartName="/ppt/media/image11.jpg" ContentType="image/jpg"/>
  <Override PartName="/ppt/media/image12.jpg" ContentType="image/jpg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media/image25.jpg" ContentType="image/jpg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73" r:id="rId2"/>
    <p:sldMasterId id="2147483785" r:id="rId3"/>
    <p:sldMasterId id="2147483799" r:id="rId4"/>
    <p:sldMasterId id="2147483811" r:id="rId5"/>
    <p:sldMasterId id="2147483823" r:id="rId6"/>
  </p:sldMasterIdLst>
  <p:notesMasterIdLst>
    <p:notesMasterId r:id="rId69"/>
  </p:notesMasterIdLst>
  <p:sldIdLst>
    <p:sldId id="530" r:id="rId7"/>
    <p:sldId id="531" r:id="rId8"/>
    <p:sldId id="406" r:id="rId9"/>
    <p:sldId id="519" r:id="rId10"/>
    <p:sldId id="520" r:id="rId11"/>
    <p:sldId id="523" r:id="rId12"/>
    <p:sldId id="524" r:id="rId13"/>
    <p:sldId id="533" r:id="rId14"/>
    <p:sldId id="534" r:id="rId15"/>
    <p:sldId id="535" r:id="rId16"/>
    <p:sldId id="261" r:id="rId17"/>
    <p:sldId id="532" r:id="rId18"/>
    <p:sldId id="522" r:id="rId19"/>
    <p:sldId id="536" r:id="rId20"/>
    <p:sldId id="537" r:id="rId21"/>
    <p:sldId id="538" r:id="rId22"/>
    <p:sldId id="549" r:id="rId23"/>
    <p:sldId id="489" r:id="rId24"/>
    <p:sldId id="491" r:id="rId25"/>
    <p:sldId id="542" r:id="rId26"/>
    <p:sldId id="258" r:id="rId27"/>
    <p:sldId id="259" r:id="rId28"/>
    <p:sldId id="260" r:id="rId29"/>
    <p:sldId id="541" r:id="rId30"/>
    <p:sldId id="490" r:id="rId31"/>
    <p:sldId id="262" r:id="rId32"/>
    <p:sldId id="263" r:id="rId33"/>
    <p:sldId id="264" r:id="rId34"/>
    <p:sldId id="265" r:id="rId35"/>
    <p:sldId id="269" r:id="rId36"/>
    <p:sldId id="502" r:id="rId37"/>
    <p:sldId id="503" r:id="rId38"/>
    <p:sldId id="501" r:id="rId39"/>
    <p:sldId id="460" r:id="rId40"/>
    <p:sldId id="493" r:id="rId41"/>
    <p:sldId id="550" r:id="rId42"/>
    <p:sldId id="496" r:id="rId43"/>
    <p:sldId id="552" r:id="rId44"/>
    <p:sldId id="498" r:id="rId45"/>
    <p:sldId id="553" r:id="rId46"/>
    <p:sldId id="551" r:id="rId47"/>
    <p:sldId id="554" r:id="rId48"/>
    <p:sldId id="555" r:id="rId49"/>
    <p:sldId id="505" r:id="rId50"/>
    <p:sldId id="556" r:id="rId51"/>
    <p:sldId id="557" r:id="rId52"/>
    <p:sldId id="558" r:id="rId53"/>
    <p:sldId id="559" r:id="rId54"/>
    <p:sldId id="560" r:id="rId55"/>
    <p:sldId id="507" r:id="rId56"/>
    <p:sldId id="508" r:id="rId57"/>
    <p:sldId id="463" r:id="rId58"/>
    <p:sldId id="509" r:id="rId59"/>
    <p:sldId id="271" r:id="rId60"/>
    <p:sldId id="272" r:id="rId61"/>
    <p:sldId id="273" r:id="rId62"/>
    <p:sldId id="561" r:id="rId63"/>
    <p:sldId id="562" r:id="rId64"/>
    <p:sldId id="563" r:id="rId65"/>
    <p:sldId id="477" r:id="rId66"/>
    <p:sldId id="478" r:id="rId67"/>
    <p:sldId id="395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uchu" initials="P" lastIdx="1" clrIdx="0">
    <p:extLst>
      <p:ext uri="{19B8F6BF-5375-455C-9EA6-DF929625EA0E}">
        <p15:presenceInfo xmlns:p15="http://schemas.microsoft.com/office/powerpoint/2012/main" userId="Puch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2BE9"/>
    <a:srgbClr val="23E9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" Type="http://schemas.openxmlformats.org/officeDocument/2006/relationships/slide" Target="slides/slide1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30AA69-3194-4F77-8600-3A6CCD6561C2}" type="datetimeFigureOut">
              <a:rPr lang="en-US" smtClean="0"/>
              <a:t>9/2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7348D4-D935-46B2-B451-65D48947C92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552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CCF24-6477-4947-845F-515A6C44A1CA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030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B62F8-8F68-4B44-AF60-BA5CE8118F1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637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31D1-2132-4EF8-9D46-E1300BBA8367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146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54EC9-9287-4537-8986-1400CFC2524C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445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62E2-87C3-4636-BB4F-8E43C6BEEDE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303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675D-18EE-4A66-B069-AB40CAF6B82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3248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98A2D-8CFC-48B1-9844-3A56CB82AD2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147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8FFD5-430F-48B5-93B5-7E36CAFED6F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973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4C19B-F48C-4958-9FFD-ABFB1FB9E08C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242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1F6C5-F5AB-463A-988C-EBB07BF1F5A3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7030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A0653-7E50-401F-98BE-D291C7E36781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735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114D4-BA91-4141-9A04-EFDCED6D1DA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943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C25FC-9A0A-4FB4-B3FF-E60D9BD50DE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2828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0A70D-FDD9-44C2-8617-874F6905D1B1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9312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B304E-3565-4D12-8195-086404A4EF4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1654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C2203-F868-4364-928F-79020713F0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2306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E6EEC-EA61-4B61-8B1F-47BB529A946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1235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BEA73-6903-448D-B79C-037D3459212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6530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9325-6B63-481B-B9C8-176E1B913C3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3939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B4980-3BA0-4B98-88C2-DE3DE837437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770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7CB2-9B33-4A3C-BA91-C1AA2E8D224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9388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9D081-8C7F-4D5B-AF39-366A6A62D4B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861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B0FE6-CEB5-4891-88A7-E79E0046CD5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0056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F8A65-BC9A-413C-BF1E-80006E2B002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3107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00070-B3D2-42D1-890D-A5AC45FBA4A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9114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CB234-2B59-40EF-BAE3-D95EFE7803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9585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F0FA-B4B9-4A21-80C8-1201212F5B1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9199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F0E9B-C3A8-4707-8B26-F40CE9BEC07C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5186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ADD3E-C812-4718-9784-F230AE16DBE3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7843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0E4DE-4D1E-4D4E-AC55-652FB20245B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7332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19978-FCDE-4E34-A56D-EAB8C3E4294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5151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BACFD-EFD7-4BC6-989C-E35B81C1A295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16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FC126-13D5-4C66-ACBD-2DDB0B041FF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207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1C117-560E-465F-BBF8-0C8EFB7B3D9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171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BED91-1F64-4A1F-B009-6210086771B9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8421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578FA-77BF-40B5-A43D-6DDAB7467AA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9956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50823-07C6-4F3A-BC2B-D5E627FD0E8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9001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1C808-4FE7-4D68-8CDD-68DB3341513A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56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DDDA1-C2D7-4EB6-B34E-E88836B071B3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046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E9EC1-CD5A-4655-B36A-BFB24930CC76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7220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7B27E-2834-43A9-803F-9EFDDFAC4AC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275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latin typeface="Helvetica"/>
                <a:cs typeface="Helvetica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C2203-F868-4364-928F-79020713F0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5661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E6EEC-EA61-4B61-8B1F-47BB529A946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0365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BEA73-6903-448D-B79C-037D3459212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256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E8F12-6B62-4160-BB22-477E4D31B25B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4516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9325-6B63-481B-B9C8-176E1B913C3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1830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B4980-3BA0-4B98-88C2-DE3DE837437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8417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7CB2-9B33-4A3C-BA91-C1AA2E8D224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80910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9D081-8C7F-4D5B-AF39-366A6A62D4B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7485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F8A65-BC9A-413C-BF1E-80006E2B002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219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00070-B3D2-42D1-890D-A5AC45FBA4A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1179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CB234-2B59-40EF-BAE3-D95EFE7803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4218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F0FA-B4B9-4A21-80C8-1201212F5B1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42630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C2203-F868-4364-928F-79020713F0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0085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E6EEC-EA61-4B61-8B1F-47BB529A946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614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8C2E2-6DDE-4DA6-B048-43F7A7D6D745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37146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BEA73-6903-448D-B79C-037D3459212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455869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9325-6B63-481B-B9C8-176E1B913C3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7393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B4980-3BA0-4B98-88C2-DE3DE8374370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2501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7CB2-9B33-4A3C-BA91-C1AA2E8D2242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0520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9D081-8C7F-4D5B-AF39-366A6A62D4B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09129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F8A65-BC9A-413C-BF1E-80006E2B002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074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00070-B3D2-42D1-890D-A5AC45FBA4A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4037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CB234-2B59-40EF-BAE3-D95EFE7803BD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76902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3F0FA-B4B9-4A21-80C8-1201212F5B18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20225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040928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2C54A-3E01-4A52-B506-79481A3F0B77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79889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6133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907931" y="1508003"/>
            <a:ext cx="527388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855021" y="1508003"/>
            <a:ext cx="468206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21/2018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97161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7CB0F-C574-4A54-8C1D-46EEBDA23A67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198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1747D-5F41-45A3-AAD6-0F3106E43D6C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93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jp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FE9C3-9B43-4C41-8D4A-D23BD117D93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1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27773-88B3-4CA3-9000-AF64165FE434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AD8A63-AB99-094D-874B-7C643033209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369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E901DB-61BE-4B8C-A702-48D8EAA5930E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003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83650-1D65-4EC5-B2E9-6054F31F9F25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4EEB8-BBB8-944C-B367-48E70FEB8A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35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FE9C3-9B43-4C41-8D4A-D23BD117D93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968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hf sldNum="0" hdr="0" dt="0"/>
  <p:txStyles>
    <p:titleStyle>
      <a:lvl1pPr algn="ctr" defTabSz="45718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457189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457189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457189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457189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457189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FE9C3-9B43-4C41-8D4A-D23BD117D93F}" type="datetime1">
              <a:rPr lang="en-US" smtClean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859ED-F81E-4A6A-B729-75E2BCBE24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30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  <p:sldLayoutId id="2147483836" r:id="rId13"/>
  </p:sldLayoutIdLst>
  <p:hf sldNum="0" hdr="0" dt="0"/>
  <p:txStyles>
    <p:titleStyle>
      <a:lvl1pPr algn="ctr" defTabSz="45718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891" indent="-342891" algn="l" defTabSz="457189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32" indent="-285744" algn="l" defTabSz="457189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2971" indent="-228594" algn="l" defTabSz="457189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160" indent="-228594" algn="l" defTabSz="457189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349" indent="-228594" algn="l" defTabSz="457189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537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machinelearningmastery.com/machine-learning-in-python-step-by-step/" TargetMode="External"/><Relationship Id="rId1" Type="http://schemas.openxmlformats.org/officeDocument/2006/relationships/slideLayout" Target="../slideLayouts/slideLayout5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6.xml"/><Relationship Id="rId4" Type="http://schemas.openxmlformats.org/officeDocument/2006/relationships/hyperlink" Target="https://www.analyticsvidhya.com/blog/2015/08/comprehensive-guide-regression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5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5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lyticsvidhya.com/blog/2015/08/comprehensive-guide-regression/" TargetMode="External"/><Relationship Id="rId1" Type="http://schemas.openxmlformats.org/officeDocument/2006/relationships/slideLayout" Target="../slideLayouts/slideLayout5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hyperlink" Target="https://www.udemy.com/python-for-data-science-and-machine-learning-bootcamp/learn/v4/overview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8.xml"/><Relationship Id="rId4" Type="http://schemas.openxmlformats.org/officeDocument/2006/relationships/hyperlink" Target="https://www.analyticsvidhya.com/blog/2015/08/comprehensive-guide-regression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9.xml"/><Relationship Id="rId5" Type="http://schemas.openxmlformats.org/officeDocument/2006/relationships/hyperlink" Target="https://www.analyticsvidhya.com/blog/2015/08/comprehensive-guide-regression/" TargetMode="External"/><Relationship Id="rId4" Type="http://schemas.openxmlformats.org/officeDocument/2006/relationships/image" Target="../media/image1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59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1.xml"/><Relationship Id="rId5" Type="http://schemas.openxmlformats.org/officeDocument/2006/relationships/hyperlink" Target="http://beancoder.com/linear-regression-stock-prediction/" TargetMode="External"/><Relationship Id="rId4" Type="http://schemas.openxmlformats.org/officeDocument/2006/relationships/image" Target="../media/image21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23.JPG"/><Relationship Id="rId4" Type="http://schemas.openxmlformats.org/officeDocument/2006/relationships/image" Target="../media/image22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24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://scikit-learn.org/stable/modules/clustering.html#dbscan" TargetMode="External"/><Relationship Id="rId3" Type="http://schemas.openxmlformats.org/officeDocument/2006/relationships/hyperlink" Target="http://scikit-learn.org/stable/modules/clustering.html#mini-batch-kmeans" TargetMode="External"/><Relationship Id="rId7" Type="http://schemas.openxmlformats.org/officeDocument/2006/relationships/hyperlink" Target="http://scikit-learn.org/stable/modules/clustering.html#hierarchical-clustering" TargetMode="External"/><Relationship Id="rId2" Type="http://schemas.openxmlformats.org/officeDocument/2006/relationships/hyperlink" Target="http://scikit-learn.org/stable/modules/clustering.html#k-means" TargetMode="External"/><Relationship Id="rId1" Type="http://schemas.openxmlformats.org/officeDocument/2006/relationships/slideLayout" Target="../slideLayouts/slideLayout59.xml"/><Relationship Id="rId6" Type="http://schemas.openxmlformats.org/officeDocument/2006/relationships/hyperlink" Target="http://scikit-learn.org/stable/modules/clustering.html#spectral-clustering" TargetMode="External"/><Relationship Id="rId11" Type="http://schemas.openxmlformats.org/officeDocument/2006/relationships/hyperlink" Target="http://scikit-learn.org/stable/modules/clustering.html" TargetMode="External"/><Relationship Id="rId5" Type="http://schemas.openxmlformats.org/officeDocument/2006/relationships/hyperlink" Target="http://scikit-learn.org/stable/modules/clustering.html#mean-shift" TargetMode="External"/><Relationship Id="rId10" Type="http://schemas.openxmlformats.org/officeDocument/2006/relationships/hyperlink" Target="http://scikit-learn.org/stable/modules/clustering.html#birch" TargetMode="External"/><Relationship Id="rId4" Type="http://schemas.openxmlformats.org/officeDocument/2006/relationships/hyperlink" Target="http://scikit-learn.org/stable/modules/clustering.html#affinity-propagation" TargetMode="External"/><Relationship Id="rId9" Type="http://schemas.openxmlformats.org/officeDocument/2006/relationships/hyperlink" Target="http://scikit-learn.org/stable/modules/mixture.html#mixture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63.xml"/><Relationship Id="rId1" Type="http://schemas.openxmlformats.org/officeDocument/2006/relationships/themeOverride" Target="../theme/themeOverride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5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4.xml"/><Relationship Id="rId5" Type="http://schemas.openxmlformats.org/officeDocument/2006/relationships/image" Target="../media/image27.jpg"/><Relationship Id="rId4" Type="http://schemas.openxmlformats.org/officeDocument/2006/relationships/hyperlink" Target="http://opencv-python-tutroals.readthedocs.io/en/latest/py_tutorials/py_ml/py_kmeans/py_kmeans_understanding/py_kmeans_understanding.html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8.xml"/><Relationship Id="rId1" Type="http://schemas.openxmlformats.org/officeDocument/2006/relationships/themeOverride" Target="../theme/themeOverride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6.xml"/><Relationship Id="rId4" Type="http://schemas.openxmlformats.org/officeDocument/2006/relationships/image" Target="../media/image31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7.xml"/><Relationship Id="rId4" Type="http://schemas.openxmlformats.org/officeDocument/2006/relationships/image" Target="../media/image3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8.xml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stanford.edu/~schmit/cme193/lec/lec5.pdf" TargetMode="External"/><Relationship Id="rId1" Type="http://schemas.openxmlformats.org/officeDocument/2006/relationships/slideLayout" Target="../slideLayouts/slideLayout5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tanford.edu/~schmit/cme193/lec/lec5.pdf" TargetMode="External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59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hyperlink" Target="http://scikit-learn.org/stable/modules/clustering.html" TargetMode="External"/><Relationship Id="rId13" Type="http://schemas.openxmlformats.org/officeDocument/2006/relationships/hyperlink" Target="https://github.com/tarlen5/coursera_ml/blob/master/unit6/ex2_sklearn" TargetMode="External"/><Relationship Id="rId3" Type="http://schemas.openxmlformats.org/officeDocument/2006/relationships/image" Target="../media/image2.jpg"/><Relationship Id="rId7" Type="http://schemas.openxmlformats.org/officeDocument/2006/relationships/hyperlink" Target="https://www.analyticsvidhya.com/blog/2015/08/comprehensive-guide-regression/" TargetMode="External"/><Relationship Id="rId12" Type="http://schemas.openxmlformats.org/officeDocument/2006/relationships/hyperlink" Target="http://opencv-python-tutroals.readthedocs.io/en/latest/py_tutorials/py_ml/py_kmeans/py_kmeans_understanding/py_kmeans_understanding.html" TargetMode="External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19.xml"/><Relationship Id="rId6" Type="http://schemas.openxmlformats.org/officeDocument/2006/relationships/hyperlink" Target="http://scikit-learn.org/stable/auto_examples/linear_model/plot_ols.html" TargetMode="External"/><Relationship Id="rId11" Type="http://schemas.openxmlformats.org/officeDocument/2006/relationships/hyperlink" Target="http://beancoder.com/linear-regression-stock-prediction/" TargetMode="External"/><Relationship Id="rId5" Type="http://schemas.openxmlformats.org/officeDocument/2006/relationships/hyperlink" Target="http://machinelearningmastery.com/machine-learning-in-python-step-by-step/" TargetMode="External"/><Relationship Id="rId10" Type="http://schemas.openxmlformats.org/officeDocument/2006/relationships/hyperlink" Target="http://www.kdnuggets.com/2015/11/seven-steps-machine-learning-python.html/2" TargetMode="External"/><Relationship Id="rId4" Type="http://schemas.openxmlformats.org/officeDocument/2006/relationships/hyperlink" Target="https://web.stanford.edu/~schmit/cme193/lec/lec5.pdf" TargetMode="External"/><Relationship Id="rId9" Type="http://schemas.openxmlformats.org/officeDocument/2006/relationships/hyperlink" Target="http://scikit-learn.org/stable/auto_examples/cluster/plot_kmeans_digits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59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7446" y="2426189"/>
            <a:ext cx="8845062" cy="1187449"/>
          </a:xfrm>
        </p:spPr>
        <p:txBody>
          <a:bodyPr>
            <a:normAutofit/>
          </a:bodyPr>
          <a:lstStyle/>
          <a:p>
            <a:r>
              <a:rPr lang="en-US" sz="4400" dirty="0">
                <a:latin typeface="Georgia" panose="02040502050405020303" pitchFamily="18" charset="0"/>
              </a:rPr>
              <a:t>Python Programming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53D98B-4839-4E64-B511-F6ACE9F42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F859ED-F81E-4A6A-B729-75E2BCBE24B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186" y="325520"/>
            <a:ext cx="4690045" cy="1584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37577" y="3775563"/>
            <a:ext cx="10464800" cy="1130300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Font typeface="Franklin Gothic Book" panose="020B0503020102020204" pitchFamily="34" charset="0"/>
              <a:buNone/>
              <a:defRPr sz="23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en-US" sz="2400" dirty="0">
                <a:solidFill>
                  <a:prstClr val="white"/>
                </a:solidFill>
                <a:latin typeface="Georgia" panose="02040502050405020303" pitchFamily="18" charset="0"/>
              </a:rPr>
              <a:t>Regression and Clustering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52870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Reinforcement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9" y="1661718"/>
            <a:ext cx="102201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Allows the machine or software agent to learn its behavior based on feedback from the environmen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This behavior can be learnt once and for all, or keep on  adapting as time goes by.</a:t>
            </a:r>
          </a:p>
        </p:txBody>
      </p:sp>
    </p:spTree>
    <p:extLst>
      <p:ext uri="{BB962C8B-B14F-4D97-AF65-F5344CB8AC3E}">
        <p14:creationId xmlns:p14="http://schemas.microsoft.com/office/powerpoint/2010/main" val="71483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49575F27-18C1-431F-A8A9-22251662F89C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What is it used for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0AE668-AEED-441A-8045-07323DF4FA6A}"/>
              </a:ext>
            </a:extLst>
          </p:cNvPr>
          <p:cNvSpPr/>
          <p:nvPr/>
        </p:nvSpPr>
        <p:spPr>
          <a:xfrm>
            <a:off x="715745" y="1622751"/>
            <a:ext cx="52431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Fraud dete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Web search resul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Real-time ads on web p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Credit scoring and next-best off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Prediction of equipment fail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New pricing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Network intrusion detection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852F55-DCF1-4D86-8F46-EA847614CAA3}"/>
              </a:ext>
            </a:extLst>
          </p:cNvPr>
          <p:cNvSpPr/>
          <p:nvPr/>
        </p:nvSpPr>
        <p:spPr>
          <a:xfrm>
            <a:off x="5958892" y="1621859"/>
            <a:ext cx="586676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Recommendation Engin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Customer Segment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Text Sentiment Analysi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Predicting Customer Chur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Pattern and image recogni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Email spam filter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Financial Modeling.</a:t>
            </a:r>
          </a:p>
        </p:txBody>
      </p:sp>
    </p:spTree>
    <p:extLst>
      <p:ext uri="{BB962C8B-B14F-4D97-AF65-F5344CB8AC3E}">
        <p14:creationId xmlns:p14="http://schemas.microsoft.com/office/powerpoint/2010/main" val="15973375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4D841FF-BF54-45E7-9C33-EF791B0A63E9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Terminology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74B15E5-5114-44EA-AA6A-2791EC92E3E0}"/>
              </a:ext>
            </a:extLst>
          </p:cNvPr>
          <p:cNvSpPr/>
          <p:nvPr/>
        </p:nvSpPr>
        <p:spPr>
          <a:xfrm>
            <a:off x="609600" y="1417638"/>
            <a:ext cx="10972800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Featu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The number of features or distinct traits that can be used to describe each item in a quantitative mann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Sampl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A sample is an item to process (e.g. classify). It can be a document, a  picture, a sound, a video, a row in database or CSV file, or whatever  you can describe with a fixed set of quantitative trai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Feature vector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an n-dimensional vector of numerical features that represent some objec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Feature extrac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Preparation of feature vector 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Transforms the data in the high-dimensional space to a space of fewer dimens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Training/Evolution se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Set of data to discover potentially predictive relationships.</a:t>
            </a:r>
          </a:p>
        </p:txBody>
      </p:sp>
    </p:spTree>
    <p:extLst>
      <p:ext uri="{BB962C8B-B14F-4D97-AF65-F5344CB8AC3E}">
        <p14:creationId xmlns:p14="http://schemas.microsoft.com/office/powerpoint/2010/main" val="2864525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">
            <a:extLst>
              <a:ext uri="{FF2B5EF4-FFF2-40B4-BE49-F238E27FC236}">
                <a16:creationId xmlns:a16="http://schemas.microsoft.com/office/drawing/2014/main" id="{B50BB3C9-C5BC-40F7-80B8-57446E770B98}"/>
              </a:ext>
            </a:extLst>
          </p:cNvPr>
          <p:cNvSpPr/>
          <p:nvPr/>
        </p:nvSpPr>
        <p:spPr>
          <a:xfrm>
            <a:off x="609600" y="1439209"/>
            <a:ext cx="8166503" cy="424586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FE1D9C1-F1BD-4C8E-8D5B-1F73AE736E3F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Workflow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801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89579" y="2923392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lang="en-US" spc="-5" dirty="0">
                <a:latin typeface="Georgia" panose="02040502050405020303" pitchFamily="18" charset="0"/>
              </a:rPr>
              <a:t>Machine Learning Techniques</a:t>
            </a:r>
            <a:endParaRPr spc="-5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6130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Techniqu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9" y="1661718"/>
            <a:ext cx="1097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i="1" dirty="0">
                <a:latin typeface="Georgia" panose="02040502050405020303" pitchFamily="18" charset="0"/>
              </a:rPr>
              <a:t>classification</a:t>
            </a:r>
            <a:r>
              <a:rPr lang="en-US" sz="3200" dirty="0">
                <a:latin typeface="Georgia" panose="02040502050405020303" pitchFamily="18" charset="0"/>
              </a:rPr>
              <a:t>: predict class from observ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i="1" dirty="0">
                <a:latin typeface="Georgia" panose="02040502050405020303" pitchFamily="18" charset="0"/>
              </a:rPr>
              <a:t>clustering</a:t>
            </a:r>
            <a:r>
              <a:rPr lang="en-US" sz="3200" dirty="0">
                <a:latin typeface="Georgia" panose="02040502050405020303" pitchFamily="18" charset="0"/>
              </a:rPr>
              <a:t>: group observations into "meaningful" group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i="1" dirty="0">
                <a:latin typeface="Georgia" panose="02040502050405020303" pitchFamily="18" charset="0"/>
              </a:rPr>
              <a:t>regression (prediction): </a:t>
            </a:r>
            <a:r>
              <a:rPr lang="en-US" sz="3200" dirty="0">
                <a:latin typeface="Georgia" panose="02040502050405020303" pitchFamily="18" charset="0"/>
              </a:rPr>
              <a:t>predict value from observations</a:t>
            </a:r>
          </a:p>
        </p:txBody>
      </p:sp>
    </p:spTree>
    <p:extLst>
      <p:ext uri="{BB962C8B-B14F-4D97-AF65-F5344CB8AC3E}">
        <p14:creationId xmlns:p14="http://schemas.microsoft.com/office/powerpoint/2010/main" val="31214006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Machine Learning projec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9" y="1661718"/>
            <a:ext cx="1022017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It has a number of well known step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>
              <a:latin typeface="Georgia" panose="02040502050405020303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Define Proble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Prepare Data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Evaluate Algorithm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Improve Resul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latin typeface="Georgia" panose="02040502050405020303" pitchFamily="18" charset="0"/>
              </a:rPr>
              <a:t>Present Results.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303D6C2D-F9A4-409D-B838-52E2D82C6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dirty="0">
                <a:hlinkClick r:id="rId2"/>
              </a:rPr>
              <a:t>http://machinelearningmastery.com/machine-learning-in-python-step-by-step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4311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2717" y="3020108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lang="en-US" spc="-5" dirty="0">
                <a:latin typeface="Georgia" panose="02040502050405020303" pitchFamily="18" charset="0"/>
              </a:rPr>
              <a:t>Regression</a:t>
            </a:r>
            <a:endParaRPr spc="-5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582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4"/>
              </a:rPr>
              <a:t>https://www.analyticsvidhya.com/blog/2015/08/comprehensive-guide-regression/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DF2E5DD-095A-4BE1-9D5D-31A1FDE4F93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Regress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0B34AE-49B8-4061-9252-60F3A4C830BE}"/>
              </a:ext>
            </a:extLst>
          </p:cNvPr>
          <p:cNvSpPr/>
          <p:nvPr/>
        </p:nvSpPr>
        <p:spPr>
          <a:xfrm>
            <a:off x="726830" y="1340594"/>
            <a:ext cx="1066800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Regression is a form of supervised machine learning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The scientist teaches the machine 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by showing it features </a:t>
            </a:r>
            <a:r>
              <a:rPr lang="en-US" sz="2400" dirty="0">
                <a:latin typeface="Georgia" panose="02040502050405020303" pitchFamily="18" charset="0"/>
              </a:rPr>
              <a:t>and then showing it what 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the correct answer </a:t>
            </a:r>
            <a:r>
              <a:rPr lang="en-US" sz="2400" dirty="0">
                <a:latin typeface="Georgia" panose="02040502050405020303" pitchFamily="18" charset="0"/>
              </a:rPr>
              <a:t>is, 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over and over</a:t>
            </a:r>
            <a:r>
              <a:rPr lang="en-US" sz="2400" dirty="0">
                <a:latin typeface="Georgia" panose="02040502050405020303" pitchFamily="18" charset="0"/>
              </a:rPr>
              <a:t>, to teach the machin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Once the machine is taught, the scientist will usually "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test</a:t>
            </a:r>
            <a:r>
              <a:rPr lang="en-US" sz="2400" dirty="0">
                <a:latin typeface="Georgia" panose="02040502050405020303" pitchFamily="18" charset="0"/>
              </a:rPr>
              <a:t>" the machine on some unseen data, where the scientist still knows what the correct answer is, but the machine doesn'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The machine's answers are compared to the known answers, and the machine's accuracy can be measure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If the accuracy is high enough, the scientist may consider actually employing the algorithm in the real world.</a:t>
            </a:r>
          </a:p>
        </p:txBody>
      </p:sp>
    </p:spTree>
    <p:extLst>
      <p:ext uri="{BB962C8B-B14F-4D97-AF65-F5344CB8AC3E}">
        <p14:creationId xmlns:p14="http://schemas.microsoft.com/office/powerpoint/2010/main" val="17775588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2E4227C-2061-49D3-B939-E40746B21F57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Typ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DB28BD-DFDB-4D42-ABDE-6870C6021A52}"/>
              </a:ext>
            </a:extLst>
          </p:cNvPr>
          <p:cNvSpPr/>
          <p:nvPr/>
        </p:nvSpPr>
        <p:spPr>
          <a:xfrm>
            <a:off x="709245" y="1516523"/>
            <a:ext cx="1034268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Linear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Logistic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Polynomial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tepwise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Ridge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Lasso Reg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Elastic Net Regression</a:t>
            </a:r>
          </a:p>
        </p:txBody>
      </p:sp>
    </p:spTree>
    <p:extLst>
      <p:ext uri="{BB962C8B-B14F-4D97-AF65-F5344CB8AC3E}">
        <p14:creationId xmlns:p14="http://schemas.microsoft.com/office/powerpoint/2010/main" val="32107365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0" y="2616201"/>
            <a:ext cx="9956800" cy="1298575"/>
          </a:xfrm>
        </p:spPr>
        <p:txBody>
          <a:bodyPr>
            <a:normAutofit/>
          </a:bodyPr>
          <a:lstStyle/>
          <a:p>
            <a:r>
              <a:rPr lang="en-US" dirty="0">
                <a:latin typeface="Georgia" charset="0"/>
                <a:ea typeface="Georgia" charset="0"/>
                <a:cs typeface="Georgia" charset="0"/>
              </a:rPr>
              <a:t>Feedback is greatly appreciated!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6CE8B5-B26D-4664-835F-2D5A2E807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859ED-F81E-4A6A-B729-75E2BCBE24B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2108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2717" y="3020108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lang="en-US" spc="-5" dirty="0">
                <a:latin typeface="Georgia" panose="02040502050405020303" pitchFamily="18" charset="0"/>
              </a:rPr>
              <a:t>Linear Regression</a:t>
            </a:r>
            <a:endParaRPr spc="-5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9262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12965" y="1661464"/>
            <a:ext cx="6098850" cy="250919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lnSpc>
                <a:spcPct val="113599"/>
              </a:lnSpc>
              <a:spcBef>
                <a:spcPts val="133"/>
              </a:spcBef>
            </a:pP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is </a:t>
            </a:r>
            <a:r>
              <a:rPr sz="2400" spc="2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all </a:t>
            </a:r>
            <a:r>
              <a:rPr sz="2400" spc="2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started </a:t>
            </a:r>
            <a:r>
              <a:rPr sz="2400" spc="2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in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1800s</a:t>
            </a:r>
            <a:r>
              <a:rPr lang="en-US"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 </a:t>
            </a:r>
            <a:r>
              <a:rPr sz="2400" spc="6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with </a:t>
            </a:r>
            <a:r>
              <a:rPr sz="2400" spc="-4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a </a:t>
            </a:r>
            <a:r>
              <a:rPr sz="2400" spc="-3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guy </a:t>
            </a:r>
            <a:r>
              <a:rPr sz="2400" spc="-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named </a:t>
            </a:r>
            <a:r>
              <a:rPr sz="2400" spc="-13" dirty="0">
                <a:solidFill>
                  <a:srgbClr val="0B5293"/>
                </a:solidFill>
                <a:latin typeface="Georgia" panose="02040502050405020303" pitchFamily="18" charset="0"/>
                <a:cs typeface="Arial"/>
              </a:rPr>
              <a:t>Francis  </a:t>
            </a:r>
            <a:r>
              <a:rPr sz="2400" spc="-27" dirty="0">
                <a:solidFill>
                  <a:srgbClr val="0B5293"/>
                </a:solidFill>
                <a:latin typeface="Georgia" panose="02040502050405020303" pitchFamily="18" charset="0"/>
                <a:cs typeface="Arial"/>
              </a:rPr>
              <a:t>Galton</a:t>
            </a:r>
            <a:r>
              <a:rPr sz="2400" spc="-2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. Galton </a:t>
            </a:r>
            <a:r>
              <a:rPr sz="2400" spc="2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was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studying 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relationship </a:t>
            </a:r>
            <a:r>
              <a:rPr sz="2400" spc="-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between 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parents </a:t>
            </a:r>
            <a:r>
              <a:rPr sz="2400" spc="-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and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ir </a:t>
            </a:r>
            <a:r>
              <a:rPr sz="240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children. </a:t>
            </a:r>
            <a:r>
              <a:rPr sz="2400" spc="-2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In  </a:t>
            </a:r>
            <a:r>
              <a:rPr sz="2400" spc="-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particular, </a:t>
            </a:r>
            <a:r>
              <a:rPr sz="2400" spc="-5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he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investigated</a:t>
            </a:r>
            <a:r>
              <a:rPr sz="2400" spc="-280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 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relationship </a:t>
            </a:r>
            <a:r>
              <a:rPr sz="2400" spc="-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between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heights </a:t>
            </a:r>
            <a:r>
              <a:rPr sz="2400" spc="1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of </a:t>
            </a:r>
            <a:r>
              <a:rPr sz="2400" spc="3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fathers </a:t>
            </a:r>
            <a:r>
              <a:rPr sz="2400" spc="-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and </a:t>
            </a:r>
            <a:r>
              <a:rPr sz="2400" spc="13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their </a:t>
            </a:r>
            <a:r>
              <a:rPr sz="2400" spc="7" dirty="0">
                <a:solidFill>
                  <a:srgbClr val="313131"/>
                </a:solidFill>
                <a:latin typeface="Georgia" panose="02040502050405020303" pitchFamily="18" charset="0"/>
                <a:cs typeface="Arial"/>
              </a:rPr>
              <a:t>sons.</a:t>
            </a:r>
            <a:endParaRPr sz="2400" dirty="0">
              <a:latin typeface="Georgia" panose="02040502050405020303" pitchFamily="18" charset="0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934753" y="1502763"/>
            <a:ext cx="3481692" cy="47263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20959-4044-426D-92E0-0458232AF9B9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Histor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B43B2B-868A-4724-B592-AE89A03215C5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232464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6934753" y="1502763"/>
            <a:ext cx="3481692" cy="47263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799367D-E6FA-4F10-BB4A-259B9AE706C3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Histor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6986317-4ACE-4BFC-9EA8-E053F24ECD1C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1FE7103-68DA-46B1-9F47-84026A4F5C23}"/>
              </a:ext>
            </a:extLst>
          </p:cNvPr>
          <p:cNvSpPr/>
          <p:nvPr/>
        </p:nvSpPr>
        <p:spPr>
          <a:xfrm>
            <a:off x="524608" y="1502763"/>
            <a:ext cx="581464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What he discovered was that a man's son tended to be roughly as tall as his father.</a:t>
            </a:r>
          </a:p>
          <a:p>
            <a:r>
              <a:rPr lang="en-US" sz="2400" dirty="0">
                <a:latin typeface="Georgia" panose="02040502050405020303" pitchFamily="18" charset="0"/>
              </a:rPr>
              <a:t>However Galton's breakthrough was that the  son's height </a:t>
            </a:r>
            <a:r>
              <a:rPr lang="en-US" sz="2400" b="1" dirty="0">
                <a:latin typeface="Georgia" panose="02040502050405020303" pitchFamily="18" charset="0"/>
              </a:rPr>
              <a:t>tended to be closer to the overall average height </a:t>
            </a:r>
            <a:r>
              <a:rPr lang="en-US" sz="2400" dirty="0">
                <a:latin typeface="Georgia" panose="02040502050405020303" pitchFamily="18" charset="0"/>
              </a:rPr>
              <a:t>of all people.</a:t>
            </a:r>
          </a:p>
        </p:txBody>
      </p:sp>
    </p:spTree>
    <p:extLst>
      <p:ext uri="{BB962C8B-B14F-4D97-AF65-F5344CB8AC3E}">
        <p14:creationId xmlns:p14="http://schemas.microsoft.com/office/powerpoint/2010/main" val="38258318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7177653" y="807298"/>
            <a:ext cx="3627825" cy="559452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760664E-EE2A-4048-B66C-3BCE25B29E83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CEEC85-AFD2-4995-8234-862126EA4096}"/>
              </a:ext>
            </a:extLst>
          </p:cNvPr>
          <p:cNvSpPr/>
          <p:nvPr/>
        </p:nvSpPr>
        <p:spPr>
          <a:xfrm>
            <a:off x="398665" y="1516385"/>
            <a:ext cx="628943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Let's take Shaquille O'Neal as an  example. Shaq is really tall:7ft 1in  (2.2 meters).</a:t>
            </a:r>
          </a:p>
          <a:p>
            <a:r>
              <a:rPr lang="en-US" sz="2800" dirty="0">
                <a:latin typeface="Georgia" panose="02040502050405020303" pitchFamily="18" charset="0"/>
              </a:rPr>
              <a:t>If Shaq has a son, chances are  he'll be pretty tall too. However,  Shaq is such an anomaly that  there is also a very good chance that his son will be</a:t>
            </a:r>
            <a:r>
              <a:rPr lang="en-US" sz="2800" b="1" dirty="0">
                <a:latin typeface="Georgia" panose="02040502050405020303" pitchFamily="18" charset="0"/>
              </a:rPr>
              <a:t> not be as tall  as Shaq</a:t>
            </a:r>
            <a:r>
              <a:rPr lang="en-US" sz="2800" dirty="0"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1AE31C-75C9-40D7-ADB9-91C48436DC2A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80923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7177653" y="807298"/>
            <a:ext cx="3627825" cy="559452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9D31FD2-6B31-4FFC-A1E7-35E4F5EF865E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A19E8E-9432-4AAF-8A39-CEAB595A0839}"/>
              </a:ext>
            </a:extLst>
          </p:cNvPr>
          <p:cNvSpPr/>
          <p:nvPr/>
        </p:nvSpPr>
        <p:spPr>
          <a:xfrm>
            <a:off x="609599" y="1265979"/>
            <a:ext cx="645062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Turns out this is the case: Shaq's son is pretty tall (6 ft 7  in), but not nearly as tall as his  dad.</a:t>
            </a:r>
          </a:p>
          <a:p>
            <a:r>
              <a:rPr lang="en-US" sz="2800" dirty="0">
                <a:latin typeface="Georgia" panose="02040502050405020303" pitchFamily="18" charset="0"/>
              </a:rPr>
              <a:t>Galton called this phenomenon regression, as in "A father's son's height tends to </a:t>
            </a:r>
            <a:r>
              <a:rPr lang="en-US" sz="2800" b="1" dirty="0">
                <a:latin typeface="Georgia" panose="02040502050405020303" pitchFamily="18" charset="0"/>
              </a:rPr>
              <a:t>regress</a:t>
            </a:r>
            <a:r>
              <a:rPr lang="en-US" sz="2800" dirty="0">
                <a:latin typeface="Georgia" panose="02040502050405020303" pitchFamily="18" charset="0"/>
              </a:rPr>
              <a:t> (or drift towards) the mean (average) height."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242919-8D58-4389-BB55-87C7A6669209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93085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analyticsvidhya.com/blog/2015/08/comprehensive-guide-regression/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34D3D7-0C7D-49C8-AE02-352D7EB3665B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Linear Regress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91B9E1-5253-4EC7-B4BB-2988075242A4}"/>
              </a:ext>
            </a:extLst>
          </p:cNvPr>
          <p:cNvSpPr/>
          <p:nvPr/>
        </p:nvSpPr>
        <p:spPr>
          <a:xfrm>
            <a:off x="744414" y="1553867"/>
            <a:ext cx="10905393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Linear regression analysis means "fitting a straight line to data" also called linear modell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It's a widely used technique to help model and understand real-world phenomen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easy to us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easy to understand intuitivel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Allows predi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We want to model our data as follows: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Georgia" panose="02040502050405020303" pitchFamily="18" charset="0"/>
              </a:rPr>
              <a:t>y = B0 + B1 * x</a:t>
            </a:r>
          </a:p>
        </p:txBody>
      </p:sp>
    </p:spTree>
    <p:extLst>
      <p:ext uri="{BB962C8B-B14F-4D97-AF65-F5344CB8AC3E}">
        <p14:creationId xmlns:p14="http://schemas.microsoft.com/office/powerpoint/2010/main" val="22549138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6241611" y="2045847"/>
            <a:ext cx="5154197" cy="38761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955AA0D-97AA-44EE-A579-746E22D5E213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BCB33B0-5B92-4621-836B-E2E53E0BB1B1}"/>
              </a:ext>
            </a:extLst>
          </p:cNvPr>
          <p:cNvSpPr/>
          <p:nvPr/>
        </p:nvSpPr>
        <p:spPr>
          <a:xfrm>
            <a:off x="540190" y="1740265"/>
            <a:ext cx="5410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Let's take the simplest possible example: calculating a regression with only 2 data points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D594B18-9EEA-40C3-879A-E9A8C6086247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56178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6263972" y="1953461"/>
            <a:ext cx="5228433" cy="393202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8DAA83C-1538-4D81-982D-0CEC2994495F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E265D8-5FDF-4E19-BBDF-FD549A7FC44A}"/>
              </a:ext>
            </a:extLst>
          </p:cNvPr>
          <p:cNvSpPr/>
          <p:nvPr/>
        </p:nvSpPr>
        <p:spPr>
          <a:xfrm>
            <a:off x="427893" y="1501197"/>
            <a:ext cx="522843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All we're trying to do when we calculate our regression line is draw a line that's as close to every dot as possible.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r>
              <a:rPr lang="en-US" sz="2400" dirty="0">
                <a:latin typeface="Georgia" panose="02040502050405020303" pitchFamily="18" charset="0"/>
              </a:rPr>
              <a:t>For classic linear regression, or "Least Squares Method", you only measure the closeness in the "up and down" direc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7DBF7DC-3406-4B1D-9DB2-08BBD0141896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09337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5812161" y="1766709"/>
            <a:ext cx="6147243" cy="424602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126830F-543D-4237-87F1-FD5C2E18B61B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FA20582-2488-4FB7-8263-32270ABEE051}"/>
              </a:ext>
            </a:extLst>
          </p:cNvPr>
          <p:cNvSpPr/>
          <p:nvPr/>
        </p:nvSpPr>
        <p:spPr>
          <a:xfrm>
            <a:off x="454269" y="1720838"/>
            <a:ext cx="53578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Now wouldn't it be great if we could apply this same concept to a graph with more than just two data points?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r>
              <a:rPr lang="en-US" sz="2400" dirty="0">
                <a:latin typeface="Georgia" panose="02040502050405020303" pitchFamily="18" charset="0"/>
              </a:rPr>
              <a:t>By doing this, we could take  multiple men and their son's heights and do things like tell a man how tall we expect his son to be...before he even has a son!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A8A4F8-AC7C-4B0F-95DB-DEF40E71993C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8371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5620988" y="1639964"/>
            <a:ext cx="6570987" cy="46276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06A16CB1-54D7-412F-B7DC-917BCC35FC14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3D87DA-0647-4980-8CFE-73353A6E64A3}"/>
              </a:ext>
            </a:extLst>
          </p:cNvPr>
          <p:cNvSpPr/>
          <p:nvPr/>
        </p:nvSpPr>
        <p:spPr>
          <a:xfrm>
            <a:off x="521677" y="1639964"/>
            <a:ext cx="492955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Our goal with linear regression is to </a:t>
            </a:r>
            <a:r>
              <a:rPr lang="en-US" sz="2400" b="1" dirty="0">
                <a:latin typeface="Georgia" panose="02040502050405020303" pitchFamily="18" charset="0"/>
              </a:rPr>
              <a:t>minimize the vertical distance </a:t>
            </a:r>
            <a:r>
              <a:rPr lang="en-US" sz="2400" dirty="0">
                <a:latin typeface="Georgia" panose="02040502050405020303" pitchFamily="18" charset="0"/>
              </a:rPr>
              <a:t>between all the data points and our line.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r>
              <a:rPr lang="en-US" sz="2400" dirty="0">
                <a:latin typeface="Georgia" panose="02040502050405020303" pitchFamily="18" charset="0"/>
              </a:rPr>
              <a:t>So in determining the </a:t>
            </a:r>
            <a:r>
              <a:rPr lang="en-US" sz="2400" b="1" dirty="0">
                <a:latin typeface="Georgia" panose="02040502050405020303" pitchFamily="18" charset="0"/>
              </a:rPr>
              <a:t>best line</a:t>
            </a:r>
            <a:r>
              <a:rPr lang="en-US" sz="2400" dirty="0">
                <a:latin typeface="Georgia" panose="02040502050405020303" pitchFamily="18" charset="0"/>
              </a:rPr>
              <a:t>, we are attempting to minimize the distance between </a:t>
            </a:r>
            <a:r>
              <a:rPr lang="en-US" sz="2400" b="1" dirty="0">
                <a:latin typeface="Georgia" panose="02040502050405020303" pitchFamily="18" charset="0"/>
              </a:rPr>
              <a:t>all </a:t>
            </a:r>
            <a:r>
              <a:rPr lang="en-US" sz="2400" dirty="0">
                <a:latin typeface="Georgia" panose="02040502050405020303" pitchFamily="18" charset="0"/>
              </a:rPr>
              <a:t>the points and their distance to our line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42AC60-830F-4CBD-9B23-6C7024C6D8CB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1973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What is machine learn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Regress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Cluster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cientific packag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9E40BE9-8BB1-49D2-A2FC-524B792D4FD6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dirty="0">
                <a:latin typeface="Georgia" panose="02040502050405020303" pitchFamily="18" charset="0"/>
              </a:rPr>
              <a:t>Objective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042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241611" y="2045847"/>
            <a:ext cx="5154197" cy="38761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6" name="object 6"/>
          <p:cNvSpPr/>
          <p:nvPr/>
        </p:nvSpPr>
        <p:spPr>
          <a:xfrm>
            <a:off x="7286685" y="4689823"/>
            <a:ext cx="0" cy="493607"/>
          </a:xfrm>
          <a:custGeom>
            <a:avLst/>
            <a:gdLst/>
            <a:ahLst/>
            <a:cxnLst/>
            <a:rect l="l" t="t" r="r" b="b"/>
            <a:pathLst>
              <a:path h="370204">
                <a:moveTo>
                  <a:pt x="0" y="369899"/>
                </a:moveTo>
                <a:lnTo>
                  <a:pt x="0" y="0"/>
                </a:lnTo>
              </a:path>
            </a:pathLst>
          </a:custGeom>
          <a:ln w="380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object 7"/>
          <p:cNvSpPr/>
          <p:nvPr/>
        </p:nvSpPr>
        <p:spPr>
          <a:xfrm>
            <a:off x="7839751" y="4237625"/>
            <a:ext cx="0" cy="493607"/>
          </a:xfrm>
          <a:custGeom>
            <a:avLst/>
            <a:gdLst/>
            <a:ahLst/>
            <a:cxnLst/>
            <a:rect l="l" t="t" r="r" b="b"/>
            <a:pathLst>
              <a:path h="370204">
                <a:moveTo>
                  <a:pt x="0" y="369899"/>
                </a:moveTo>
                <a:lnTo>
                  <a:pt x="0" y="0"/>
                </a:lnTo>
              </a:path>
            </a:pathLst>
          </a:custGeom>
          <a:ln w="380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8" name="object 8"/>
          <p:cNvSpPr/>
          <p:nvPr/>
        </p:nvSpPr>
        <p:spPr>
          <a:xfrm>
            <a:off x="9061515" y="3780626"/>
            <a:ext cx="0" cy="493607"/>
          </a:xfrm>
          <a:custGeom>
            <a:avLst/>
            <a:gdLst/>
            <a:ahLst/>
            <a:cxnLst/>
            <a:rect l="l" t="t" r="r" b="b"/>
            <a:pathLst>
              <a:path h="370205">
                <a:moveTo>
                  <a:pt x="0" y="369899"/>
                </a:moveTo>
                <a:lnTo>
                  <a:pt x="0" y="0"/>
                </a:lnTo>
              </a:path>
            </a:pathLst>
          </a:custGeom>
          <a:ln w="380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9" name="object 9"/>
          <p:cNvSpPr/>
          <p:nvPr/>
        </p:nvSpPr>
        <p:spPr>
          <a:xfrm>
            <a:off x="9849213" y="2766661"/>
            <a:ext cx="0" cy="493607"/>
          </a:xfrm>
          <a:custGeom>
            <a:avLst/>
            <a:gdLst/>
            <a:ahLst/>
            <a:cxnLst/>
            <a:rect l="l" t="t" r="r" b="b"/>
            <a:pathLst>
              <a:path h="370205">
                <a:moveTo>
                  <a:pt x="0" y="369899"/>
                </a:moveTo>
                <a:lnTo>
                  <a:pt x="0" y="0"/>
                </a:lnTo>
              </a:path>
            </a:pathLst>
          </a:custGeom>
          <a:ln w="380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0" name="object 10"/>
          <p:cNvSpPr/>
          <p:nvPr/>
        </p:nvSpPr>
        <p:spPr>
          <a:xfrm>
            <a:off x="10909478" y="2486195"/>
            <a:ext cx="847" cy="839047"/>
          </a:xfrm>
          <a:custGeom>
            <a:avLst/>
            <a:gdLst/>
            <a:ahLst/>
            <a:cxnLst/>
            <a:rect l="l" t="t" r="r" b="b"/>
            <a:pathLst>
              <a:path w="634" h="629285">
                <a:moveTo>
                  <a:pt x="0" y="629098"/>
                </a:moveTo>
                <a:lnTo>
                  <a:pt x="599" y="0"/>
                </a:lnTo>
              </a:path>
            </a:pathLst>
          </a:custGeom>
          <a:ln w="3809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1" name="object 11"/>
          <p:cNvSpPr/>
          <p:nvPr/>
        </p:nvSpPr>
        <p:spPr>
          <a:xfrm>
            <a:off x="6429354" y="2187361"/>
            <a:ext cx="4806527" cy="3584787"/>
          </a:xfrm>
          <a:custGeom>
            <a:avLst/>
            <a:gdLst/>
            <a:ahLst/>
            <a:cxnLst/>
            <a:rect l="l" t="t" r="r" b="b"/>
            <a:pathLst>
              <a:path w="3604895" h="2688590">
                <a:moveTo>
                  <a:pt x="0" y="2688594"/>
                </a:moveTo>
                <a:lnTo>
                  <a:pt x="3604492" y="0"/>
                </a:lnTo>
              </a:path>
            </a:pathLst>
          </a:custGeom>
          <a:ln w="76199">
            <a:solidFill>
              <a:srgbClr val="424242"/>
            </a:solidFill>
          </a:ln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2" name="object 12"/>
          <p:cNvSpPr/>
          <p:nvPr/>
        </p:nvSpPr>
        <p:spPr>
          <a:xfrm>
            <a:off x="7176335" y="4475473"/>
            <a:ext cx="220699" cy="2206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3" name="object 13"/>
          <p:cNvSpPr/>
          <p:nvPr/>
        </p:nvSpPr>
        <p:spPr>
          <a:xfrm>
            <a:off x="8951164" y="4267473"/>
            <a:ext cx="220699" cy="2206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4" name="object 14"/>
          <p:cNvSpPr/>
          <p:nvPr/>
        </p:nvSpPr>
        <p:spPr>
          <a:xfrm>
            <a:off x="9738863" y="2602611"/>
            <a:ext cx="220699" cy="2206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5" name="object 15"/>
          <p:cNvSpPr/>
          <p:nvPr/>
        </p:nvSpPr>
        <p:spPr>
          <a:xfrm>
            <a:off x="10799127" y="3318643"/>
            <a:ext cx="220699" cy="22069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6" name="object 16"/>
          <p:cNvSpPr/>
          <p:nvPr/>
        </p:nvSpPr>
        <p:spPr>
          <a:xfrm>
            <a:off x="7729400" y="4059475"/>
            <a:ext cx="220699" cy="2206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1E20ADD-540D-4DAF-AB68-96E5C30258C4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BB5FA86-74C9-4A0E-9CCC-880AF2037AF5}"/>
              </a:ext>
            </a:extLst>
          </p:cNvPr>
          <p:cNvSpPr/>
          <p:nvPr/>
        </p:nvSpPr>
        <p:spPr>
          <a:xfrm>
            <a:off x="539688" y="1437305"/>
            <a:ext cx="52360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We’ll use the Least Squares  Method, which is fitted by minimizing the </a:t>
            </a:r>
            <a:r>
              <a:rPr lang="en-US" sz="2400" b="1" dirty="0">
                <a:latin typeface="Georgia" panose="02040502050405020303" pitchFamily="18" charset="0"/>
              </a:rPr>
              <a:t>sum of squares of the residuals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</a:p>
          <a:p>
            <a:r>
              <a:rPr lang="en-US" sz="2400" dirty="0">
                <a:latin typeface="Georgia" panose="02040502050405020303" pitchFamily="18" charset="0"/>
              </a:rPr>
              <a:t>The residuals for an observation is the difference  between the observation (the  y-value) and the fitted line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83C73CB-0A94-4AEE-AC6E-B866870E2F3B}"/>
              </a:ext>
            </a:extLst>
          </p:cNvPr>
          <p:cNvSpPr/>
          <p:nvPr/>
        </p:nvSpPr>
        <p:spPr>
          <a:xfrm>
            <a:off x="398665" y="6229152"/>
            <a:ext cx="77957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7"/>
              </a:rPr>
              <a:t>https://www.udemy.com/python-for-data-science-and-machine-learning-bootcamp/learn/v4/overview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03043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4"/>
              </a:rPr>
              <a:t>https://www.analyticsvidhya.com/blog/2015/08/comprehensive-guide-regression/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9387D4-645C-4B23-A946-920CC2C0EE55}"/>
              </a:ext>
            </a:extLst>
          </p:cNvPr>
          <p:cNvSpPr/>
          <p:nvPr/>
        </p:nvSpPr>
        <p:spPr>
          <a:xfrm>
            <a:off x="609600" y="1472561"/>
            <a:ext cx="112688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Linear regression assumes that… </a:t>
            </a:r>
          </a:p>
          <a:p>
            <a:endParaRPr lang="en-US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</a:rPr>
              <a:t>1. The relationship between X and Y is linear</a:t>
            </a:r>
          </a:p>
          <a:p>
            <a:r>
              <a:rPr lang="en-US" sz="2800" dirty="0">
                <a:latin typeface="Georgia" panose="02040502050405020303" pitchFamily="18" charset="0"/>
              </a:rPr>
              <a:t>2. Y is distributed normally at each value of X</a:t>
            </a:r>
          </a:p>
          <a:p>
            <a:r>
              <a:rPr lang="en-US" sz="2800" dirty="0">
                <a:latin typeface="Georgia" panose="02040502050405020303" pitchFamily="18" charset="0"/>
              </a:rPr>
              <a:t>3. The variance of Y at every value of X is the same (homogeneity of variances)</a:t>
            </a:r>
          </a:p>
          <a:p>
            <a:r>
              <a:rPr lang="en-US" sz="2800" dirty="0">
                <a:latin typeface="Georgia" panose="02040502050405020303" pitchFamily="18" charset="0"/>
              </a:rPr>
              <a:t>4. The observations are independent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8F2DB6E-A2A5-44F0-AB70-4A87E1484E13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31681445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85900"/>
            <a:ext cx="6629400" cy="3886200"/>
          </a:xfrm>
          <a:prstGeom prst="rect">
            <a:avLst/>
          </a:prstGeom>
          <a:noFill/>
          <a:ln>
            <a:noFill/>
          </a:ln>
          <a:effectLst>
            <a:innerShdw blurRad="114300">
              <a:schemeClr val="tx1">
                <a:lumMod val="95000"/>
                <a:lumOff val="5000"/>
              </a:scheme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5"/>
              </a:rPr>
              <a:t>https://www.analyticsvidhya.com/blog/2015/08/comprehensive-guide-regression/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78E283A-8BE3-4A91-BC52-E48E63DA5CF8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9474586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767039"/>
              </p:ext>
            </p:extLst>
          </p:nvPr>
        </p:nvGraphicFramePr>
        <p:xfrm>
          <a:off x="9144000" y="1600201"/>
          <a:ext cx="1929384" cy="1892808"/>
        </p:xfrm>
        <a:graphic>
          <a:graphicData uri="http://schemas.openxmlformats.org/drawingml/2006/table">
            <a:tbl>
              <a:tblPr/>
              <a:tblGrid>
                <a:gridCol w="512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92808">
                <a:tc>
                  <a:txBody>
                    <a:bodyPr/>
                    <a:lstStyle/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1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2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3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4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5499DE"/>
                          </a:solidFill>
                          <a:effectLst/>
                          <a:latin typeface="inherit"/>
                        </a:rPr>
                        <a:t>5</a:t>
                      </a:r>
                    </a:p>
                    <a:p>
                      <a:pPr algn="ctr" fontAlgn="base"/>
                      <a:r>
                        <a:rPr lang="en-US" dirty="0">
                          <a:solidFill>
                            <a:srgbClr val="317CC5"/>
                          </a:solidFill>
                          <a:effectLst/>
                          <a:latin typeface="inherit"/>
                        </a:rPr>
                        <a:t>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FE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x y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1 1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2 3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4 3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3 2</a:t>
                      </a:r>
                    </a:p>
                    <a:p>
                      <a:pPr algn="l" fontAlgn="base"/>
                      <a:r>
                        <a:rPr lang="es-ES" dirty="0">
                          <a:solidFill>
                            <a:srgbClr val="000000"/>
                          </a:solidFill>
                          <a:effectLst/>
                          <a:latin typeface="inherit"/>
                        </a:rPr>
                        <a:t>5 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0" y="3535156"/>
            <a:ext cx="1204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Georgia" panose="02040502050405020303" pitchFamily="18" charset="0"/>
              </a:rPr>
              <a:t>Raw Data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7799"/>
              </p:ext>
            </p:extLst>
          </p:nvPr>
        </p:nvGraphicFramePr>
        <p:xfrm>
          <a:off x="5016500" y="423827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5" imgW="2158920" imgH="533160" progId="Equation.DSMT4">
                  <p:embed/>
                </p:oleObj>
              </mc:Choice>
              <mc:Fallback>
                <p:oleObj name="Equation" r:id="rId5" imgW="2158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23827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26893"/>
              </p:ext>
            </p:extLst>
          </p:nvPr>
        </p:nvGraphicFramePr>
        <p:xfrm>
          <a:off x="1118616" y="2992153"/>
          <a:ext cx="4038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7" imgW="4813200" imgH="1193760" progId="Equation.3">
                  <p:embed/>
                </p:oleObj>
              </mc:Choice>
              <mc:Fallback>
                <p:oleObj name="Equation" r:id="rId7" imgW="48132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16" y="2992153"/>
                        <a:ext cx="40386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79819"/>
              </p:ext>
            </p:extLst>
          </p:nvPr>
        </p:nvGraphicFramePr>
        <p:xfrm>
          <a:off x="1118616" y="49911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9" imgW="2108160" imgH="533160" progId="Equation.3">
                  <p:embed/>
                </p:oleObj>
              </mc:Choice>
              <mc:Fallback>
                <p:oleObj name="Equation" r:id="rId9" imgW="2108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16" y="49911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5EB99572-6FBD-4775-82CD-AD8114657037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Calculations For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7EA866-EDA5-4E5A-9D75-37EC8B7ED49B}"/>
              </a:ext>
            </a:extLst>
          </p:cNvPr>
          <p:cNvSpPr/>
          <p:nvPr/>
        </p:nvSpPr>
        <p:spPr>
          <a:xfrm>
            <a:off x="650191" y="1600200"/>
            <a:ext cx="10683094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Estimating The Slope (B1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Calculate mean(X) = 3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dirty="0">
                <a:latin typeface="Georgia" panose="02040502050405020303" pitchFamily="18" charset="0"/>
              </a:rPr>
              <a:t>Calculate mean(Y) = 2.8</a:t>
            </a:r>
          </a:p>
          <a:p>
            <a:pPr lvl="1"/>
            <a:endParaRPr lang="en-US" sz="2400" dirty="0">
              <a:latin typeface="Georgia" panose="02040502050405020303" pitchFamily="18" charset="0"/>
            </a:endParaRPr>
          </a:p>
          <a:p>
            <a:pPr lvl="1"/>
            <a:endParaRPr lang="en-US" sz="2400" dirty="0">
              <a:latin typeface="Georgia" panose="02040502050405020303" pitchFamily="18" charset="0"/>
            </a:endParaRPr>
          </a:p>
          <a:p>
            <a:pPr lvl="1"/>
            <a:endParaRPr lang="en-US" sz="2400" dirty="0">
              <a:latin typeface="Georgia" panose="02040502050405020303" pitchFamily="18" charset="0"/>
            </a:endParaRPr>
          </a:p>
          <a:p>
            <a:endParaRPr lang="en-US" sz="2400" dirty="0">
              <a:latin typeface="Georgia" panose="02040502050405020303" pitchFamily="18" charset="0"/>
            </a:endParaRPr>
          </a:p>
          <a:p>
            <a:endParaRPr lang="en-US" sz="24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Estimating The Intercept (B0)</a:t>
            </a:r>
          </a:p>
        </p:txBody>
      </p:sp>
    </p:spTree>
    <p:extLst>
      <p:ext uri="{BB962C8B-B14F-4D97-AF65-F5344CB8AC3E}">
        <p14:creationId xmlns:p14="http://schemas.microsoft.com/office/powerpoint/2010/main" val="2731792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60" y="1311023"/>
            <a:ext cx="7517842" cy="4321682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5"/>
              </a:rPr>
              <a:t>http://beancoder.com/linear-regression-stock-prediction/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567672" y="3555230"/>
            <a:ext cx="23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ading linear mode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34367" y="1564890"/>
            <a:ext cx="23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porting packag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457437" y="4910224"/>
            <a:ext cx="2624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Independent variable date and dependent variable price for prediction</a:t>
            </a:r>
          </a:p>
        </p:txBody>
      </p:sp>
      <p:cxnSp>
        <p:nvCxnSpPr>
          <p:cNvPr id="8" name="Straight Arrow Connector 7"/>
          <p:cNvCxnSpPr>
            <a:cxnSpLocks/>
            <a:endCxn id="10" idx="1"/>
          </p:cNvCxnSpPr>
          <p:nvPr/>
        </p:nvCxnSpPr>
        <p:spPr>
          <a:xfrm flipV="1">
            <a:off x="3789485" y="1749556"/>
            <a:ext cx="5144882" cy="4168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  <a:endCxn id="7" idx="1"/>
          </p:cNvCxnSpPr>
          <p:nvPr/>
        </p:nvCxnSpPr>
        <p:spPr>
          <a:xfrm flipV="1">
            <a:off x="4791808" y="3739896"/>
            <a:ext cx="4775864" cy="1395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</p:cNvCxnSpPr>
          <p:nvPr/>
        </p:nvCxnSpPr>
        <p:spPr>
          <a:xfrm>
            <a:off x="4909625" y="5061204"/>
            <a:ext cx="4278337" cy="3917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BF2EFC10-0D57-447C-910D-8FEFF2945238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Use Case 1- Stock Prediction</a:t>
            </a:r>
          </a:p>
        </p:txBody>
      </p:sp>
    </p:spTree>
    <p:extLst>
      <p:ext uri="{BB962C8B-B14F-4D97-AF65-F5344CB8AC3E}">
        <p14:creationId xmlns:p14="http://schemas.microsoft.com/office/powerpoint/2010/main" val="3629796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946" y="3551230"/>
            <a:ext cx="3074566" cy="2812901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47" y="1320983"/>
            <a:ext cx="8216900" cy="223024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66E171C7-ECFB-4D0E-B938-2753BD0A8E97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13900805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2717" y="3020108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lang="en-US" spc="-5" dirty="0">
                <a:latin typeface="Georgia" panose="02040502050405020303" pitchFamily="18" charset="0"/>
              </a:rPr>
              <a:t>Clustering</a:t>
            </a:r>
            <a:endParaRPr spc="-5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8779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3077307"/>
            <a:ext cx="7787054" cy="1293799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EB4A75C6-52AF-4DA9-A3C5-5458FFEE9AB5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Cluster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34DCFB-9C46-483B-A604-279A684ED5E8}"/>
              </a:ext>
            </a:extLst>
          </p:cNvPr>
          <p:cNvSpPr/>
          <p:nvPr/>
        </p:nvSpPr>
        <p:spPr>
          <a:xfrm>
            <a:off x="679938" y="1460361"/>
            <a:ext cx="107500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Clustering is the grouping of objects together so that objects belonging in the same group (cluster) are more similar to each other than those in other groups  (clusters)</a:t>
            </a:r>
          </a:p>
        </p:txBody>
      </p:sp>
    </p:spTree>
    <p:extLst>
      <p:ext uri="{BB962C8B-B14F-4D97-AF65-F5344CB8AC3E}">
        <p14:creationId xmlns:p14="http://schemas.microsoft.com/office/powerpoint/2010/main" val="3558808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535393B-64EF-456F-BAAF-67FBC5AD3422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Cluster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90A0C7-8B2B-4854-ACA0-32CBD7206D09}"/>
              </a:ext>
            </a:extLst>
          </p:cNvPr>
          <p:cNvSpPr/>
          <p:nvPr/>
        </p:nvSpPr>
        <p:spPr>
          <a:xfrm>
            <a:off x="609600" y="1252753"/>
            <a:ext cx="10972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Clustering is an unsupervised learning algorithm that  will attempt to group similar clusters together in your data.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r>
              <a:rPr lang="en-US" sz="2400" dirty="0">
                <a:latin typeface="Georgia" panose="02040502050405020303" pitchFamily="18" charset="0"/>
              </a:rPr>
              <a:t>So what does a typical clustering problem look like?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Cluster Similar Docu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Cluster Customers based on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Market Segment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Identify similar physical groups</a:t>
            </a:r>
          </a:p>
        </p:txBody>
      </p:sp>
    </p:spTree>
    <p:extLst>
      <p:ext uri="{BB962C8B-B14F-4D97-AF65-F5344CB8AC3E}">
        <p14:creationId xmlns:p14="http://schemas.microsoft.com/office/powerpoint/2010/main" val="25913269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344424" y="1118028"/>
          <a:ext cx="11503151" cy="4946588"/>
        </p:xfrm>
        <a:graphic>
          <a:graphicData uri="http://schemas.openxmlformats.org/drawingml/2006/table">
            <a:tbl>
              <a:tblPr/>
              <a:tblGrid>
                <a:gridCol w="1725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0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0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058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30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1568">
                <a:tc>
                  <a:txBody>
                    <a:bodyPr/>
                    <a:lstStyle/>
                    <a:p>
                      <a:pPr algn="l"/>
                      <a:r>
                        <a:rPr lang="en-US" sz="1200" b="1" dirty="0">
                          <a:effectLst/>
                          <a:latin typeface="Georgia" panose="02040502050405020303" pitchFamily="18" charset="0"/>
                        </a:rPr>
                        <a:t>Method nam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005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1" dirty="0">
                          <a:effectLst/>
                          <a:latin typeface="Georgia" panose="02040502050405020303" pitchFamily="18" charset="0"/>
                        </a:rPr>
                        <a:t>Parame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1805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1" dirty="0">
                          <a:effectLst/>
                          <a:latin typeface="Georgia" panose="02040502050405020303" pitchFamily="18" charset="0"/>
                        </a:rPr>
                        <a:t>Scalabilit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28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1" dirty="0">
                          <a:effectLst/>
                          <a:latin typeface="Georgia" panose="02040502050405020303" pitchFamily="18" charset="0"/>
                        </a:rPr>
                        <a:t>Use cas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0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1" dirty="0">
                          <a:effectLst/>
                          <a:latin typeface="Georgia" panose="02040502050405020303" pitchFamily="18" charset="0"/>
                        </a:rPr>
                        <a:t>Geometry (metric used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2804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2"/>
                        </a:rPr>
                        <a:t>K-Means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Very large n_samples, medium n_clusterswith </a:t>
                      </a:r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3"/>
                        </a:rPr>
                        <a:t>MiniBatch code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General-purpose, even cluster size, flat geometry, not too many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4"/>
                        </a:rPr>
                        <a:t>Affinity propagation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damping, sample prefere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ot scalable with n_sampl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ny clusters, un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Graph distance (e.g. nearest-neighbor graph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5"/>
                        </a:rPr>
                        <a:t>Mean-shift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bandwidth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ot scalable with n_sampl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ny clusters, un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6"/>
                        </a:rPr>
                        <a:t>Spectral clustering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edium n_samples, small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Few clusters, even cluster size, non-flat geometr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Graph distance (e.g. nearest-neighbor graph)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7"/>
                        </a:rPr>
                        <a:t>Ward hierarchical clustering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umber of 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Large n_samples and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ny clusters, possibly connectivity constra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Distances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5983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7"/>
                        </a:rPr>
                        <a:t>Agglomerative clustering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umber of clusters, linkage type, dista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Large n_samples and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ny clusters, possibly connectivity constraints, non Euclidean distanc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Any pairwise distanc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8"/>
                        </a:rPr>
                        <a:t>DBSCAN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eighborhood siz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Very large n_samples, medium n_clus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on-flat geometry, uneven cluster siz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Distances between nearest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3776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9"/>
                        </a:rPr>
                        <a:t>Gaussian mixtures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ny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Not scalable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Flat geometry, good for density estimation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Mahalanobis distances to center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18191">
                <a:tc>
                  <a:txBody>
                    <a:bodyPr/>
                    <a:lstStyle/>
                    <a:p>
                      <a:pPr algn="l"/>
                      <a:r>
                        <a:rPr lang="en-US" sz="1200" u="none" strike="noStrike" dirty="0">
                          <a:solidFill>
                            <a:srgbClr val="2878A2"/>
                          </a:solidFill>
                          <a:effectLst/>
                          <a:latin typeface="Georgia" panose="02040502050405020303" pitchFamily="18" charset="0"/>
                          <a:hlinkClick r:id="rId10"/>
                        </a:rPr>
                        <a:t>Birch</a:t>
                      </a:r>
                      <a:endParaRPr lang="en-US" sz="1200" dirty="0">
                        <a:effectLst/>
                        <a:latin typeface="Georgia" panose="02040502050405020303" pitchFamily="18" charset="0"/>
                      </a:endParaRP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branching factor, threshold, optional global clusterer.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Large n_clustersand n_sample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Large dataset, outlier removal, data reduction.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effectLst/>
                          <a:latin typeface="Georgia" panose="02040502050405020303" pitchFamily="18" charset="0"/>
                        </a:rPr>
                        <a:t>Euclidean distance between points</a:t>
                      </a:r>
                    </a:p>
                  </a:txBody>
                  <a:tcPr marL="21414" marR="34262" marT="4283" marB="4283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7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11"/>
              </a:rPr>
              <a:t>http://scikit-learn.org/stable/modules/clustering.html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A82F325-C00E-4A90-B67C-4A857140909C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Contd.</a:t>
            </a:r>
          </a:p>
        </p:txBody>
      </p:sp>
    </p:spTree>
    <p:extLst>
      <p:ext uri="{BB962C8B-B14F-4D97-AF65-F5344CB8AC3E}">
        <p14:creationId xmlns:p14="http://schemas.microsoft.com/office/powerpoint/2010/main" val="1651935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85644" y="2984938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spc="-5" dirty="0">
                <a:latin typeface="Georgia" panose="02040502050405020303" pitchFamily="18" charset="0"/>
              </a:rPr>
              <a:t>What is Machine</a:t>
            </a:r>
            <a:r>
              <a:rPr spc="-40" dirty="0">
                <a:latin typeface="Georgia" panose="02040502050405020303" pitchFamily="18" charset="0"/>
              </a:rPr>
              <a:t> </a:t>
            </a:r>
            <a:r>
              <a:rPr spc="-5" dirty="0">
                <a:latin typeface="Georgia" panose="02040502050405020303" pitchFamily="18" charset="0"/>
              </a:rPr>
              <a:t>Learning?</a:t>
            </a:r>
          </a:p>
        </p:txBody>
      </p:sp>
    </p:spTree>
    <p:extLst>
      <p:ext uri="{BB962C8B-B14F-4D97-AF65-F5344CB8AC3E}">
        <p14:creationId xmlns:p14="http://schemas.microsoft.com/office/powerpoint/2010/main" val="10663308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2019259" y="3005861"/>
            <a:ext cx="6699155" cy="28588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ABFB15D-7632-4108-BA12-01977CFD20CD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Clust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8FBFDA-5970-45F1-A492-C8056DE57600}"/>
              </a:ext>
            </a:extLst>
          </p:cNvPr>
          <p:cNvSpPr/>
          <p:nvPr/>
        </p:nvSpPr>
        <p:spPr>
          <a:xfrm>
            <a:off x="609599" y="1450079"/>
            <a:ext cx="109728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The overall goal is to divide data into distinct groups such  that observations within each group are similar</a:t>
            </a:r>
          </a:p>
        </p:txBody>
      </p:sp>
    </p:spTree>
    <p:extLst>
      <p:ext uri="{BB962C8B-B14F-4D97-AF65-F5344CB8AC3E}">
        <p14:creationId xmlns:p14="http://schemas.microsoft.com/office/powerpoint/2010/main" val="22369326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02717" y="3020108"/>
            <a:ext cx="10293173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/>
            <a:r>
              <a:rPr lang="en-US" spc="-5" dirty="0">
                <a:latin typeface="Georgia" panose="02040502050405020303" pitchFamily="18" charset="0"/>
              </a:rPr>
              <a:t>K Means Clustering</a:t>
            </a:r>
            <a:endParaRPr spc="-5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4025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532ECB-584C-44E2-ABD6-19E3F3016E19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K Means Cluster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8C0F56-2948-470B-9B90-6700F32C7F74}"/>
              </a:ext>
            </a:extLst>
          </p:cNvPr>
          <p:cNvSpPr/>
          <p:nvPr/>
        </p:nvSpPr>
        <p:spPr>
          <a:xfrm>
            <a:off x="687265" y="1334061"/>
            <a:ext cx="1114718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The K Means Algorithm</a:t>
            </a:r>
          </a:p>
          <a:p>
            <a:endParaRPr lang="en-US" sz="28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Choose a number of Clusters “K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Randomly assign each point to a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Until clusters stop changing, repeat the follow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For each cluster, compute the cluster centroid by taking the mean vector of points in the clus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Assign each data point to the cluster for which the centroid is the closest</a:t>
            </a:r>
          </a:p>
        </p:txBody>
      </p:sp>
    </p:spTree>
    <p:extLst>
      <p:ext uri="{BB962C8B-B14F-4D97-AF65-F5344CB8AC3E}">
        <p14:creationId xmlns:p14="http://schemas.microsoft.com/office/powerpoint/2010/main" val="3913388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9817861-35F3-475A-A64D-39C1BF0EA0E3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K Means Clustering</a:t>
            </a:r>
          </a:p>
        </p:txBody>
      </p:sp>
      <p:pic>
        <p:nvPicPr>
          <p:cNvPr id="8" name="Picture 7" descr="A close up of a map&#10;&#10;Description generated with high confidence">
            <a:extLst>
              <a:ext uri="{FF2B5EF4-FFF2-40B4-BE49-F238E27FC236}">
                <a16:creationId xmlns:a16="http://schemas.microsoft.com/office/drawing/2014/main" id="{E99D59A2-E774-4057-9D5C-BFE37B3054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70" y="1371599"/>
            <a:ext cx="6125308" cy="459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218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2712" y="6356351"/>
            <a:ext cx="9585960" cy="190753"/>
          </a:xfrm>
        </p:spPr>
        <p:txBody>
          <a:bodyPr/>
          <a:lstStyle/>
          <a:p>
            <a:r>
              <a:rPr lang="en-US" dirty="0">
                <a:hlinkClick r:id="rId4"/>
              </a:rPr>
              <a:t>http://opencv-python-tutroals.readthedocs.io/en/latest/py_tutorials/py_ml/py_kmeans/py_kmeans_understanding/py_kmeans_understanding.htm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730" y="1616202"/>
            <a:ext cx="4493726" cy="416034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0E817D9-00D9-4D38-9F2A-A5DD5A89EFFC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K-Mean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8F0EF3A-AF71-4E7A-BBC7-3A42C929DD1A}"/>
              </a:ext>
            </a:extLst>
          </p:cNvPr>
          <p:cNvSpPr/>
          <p:nvPr/>
        </p:nvSpPr>
        <p:spPr>
          <a:xfrm>
            <a:off x="609600" y="1450138"/>
            <a:ext cx="63459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-shirt size problem</a:t>
            </a:r>
          </a:p>
          <a:p>
            <a:r>
              <a:rPr lang="en-US" sz="2000" dirty="0">
                <a:latin typeface="Georgia" panose="02040502050405020303" pitchFamily="18" charset="0"/>
              </a:rPr>
              <a:t>Consider a company, which is going to release a new model of T-shirt to market. </a:t>
            </a:r>
          </a:p>
          <a:p>
            <a:r>
              <a:rPr lang="en-US" sz="2000" dirty="0">
                <a:latin typeface="Georgia" panose="02040502050405020303" pitchFamily="18" charset="0"/>
              </a:rPr>
              <a:t>Obviously they will have to manufacture models in different sizes to satisfy people of all sizes. </a:t>
            </a:r>
          </a:p>
          <a:p>
            <a:r>
              <a:rPr lang="en-US" sz="2000" dirty="0">
                <a:latin typeface="Georgia" panose="02040502050405020303" pitchFamily="18" charset="0"/>
              </a:rPr>
              <a:t>So the company make a data of people’s height and weight, and plot them on to a graph.</a:t>
            </a:r>
          </a:p>
          <a:p>
            <a:endParaRPr lang="en-US" sz="2000" dirty="0">
              <a:latin typeface="Georgia" panose="02040502050405020303" pitchFamily="18" charset="0"/>
            </a:endParaRPr>
          </a:p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Georgia" panose="02040502050405020303" pitchFamily="18" charset="0"/>
              </a:rPr>
              <a:t>Company can’t create t-shirts with all the sizes. Instead, they divide people to Small, Medium and Large, and manufacture only these 3 models which will fit into all the people.</a:t>
            </a:r>
          </a:p>
        </p:txBody>
      </p:sp>
    </p:spTree>
    <p:extLst>
      <p:ext uri="{BB962C8B-B14F-4D97-AF65-F5344CB8AC3E}">
        <p14:creationId xmlns:p14="http://schemas.microsoft.com/office/powerpoint/2010/main" val="23779572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5940EDA-AC75-4E75-8B11-E6DF20A5B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500" dirty="0"/>
              <a:t>As a first step in finding a sensible initial partition(k=2)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C060375E-62C3-48C9-A575-8103C7D24EC6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5196954"/>
              </p:ext>
            </p:extLst>
          </p:nvPr>
        </p:nvGraphicFramePr>
        <p:xfrm>
          <a:off x="609600" y="1600200"/>
          <a:ext cx="5386360" cy="2926080"/>
        </p:xfrm>
        <a:graphic>
          <a:graphicData uri="http://schemas.openxmlformats.org/drawingml/2006/table">
            <a:tbl>
              <a:tblPr/>
              <a:tblGrid>
                <a:gridCol w="1831362">
                  <a:extLst>
                    <a:ext uri="{9D8B030D-6E8A-4147-A177-3AD203B41FA5}">
                      <a16:colId xmlns:a16="http://schemas.microsoft.com/office/drawing/2014/main" val="3317899835"/>
                    </a:ext>
                  </a:extLst>
                </a:gridCol>
                <a:gridCol w="1777499">
                  <a:extLst>
                    <a:ext uri="{9D8B030D-6E8A-4147-A177-3AD203B41FA5}">
                      <a16:colId xmlns:a16="http://schemas.microsoft.com/office/drawing/2014/main" val="2186220586"/>
                    </a:ext>
                  </a:extLst>
                </a:gridCol>
                <a:gridCol w="1777499">
                  <a:extLst>
                    <a:ext uri="{9D8B030D-6E8A-4147-A177-3AD203B41FA5}">
                      <a16:colId xmlns:a16="http://schemas.microsoft.com/office/drawing/2014/main" val="22445058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Subject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7585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36493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2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52724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05763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7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8138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.5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24032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.5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.0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55104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.5</a:t>
                      </a:r>
                      <a:endParaRPr lang="en-US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Arial" panose="020B0604020202020204" pitchFamily="34" charset="0"/>
                        </a:rPr>
                        <a:t>4.5</a:t>
                      </a:r>
                      <a:endParaRPr lang="en-US" dirty="0">
                        <a:effectLst/>
                      </a:endParaRPr>
                    </a:p>
                  </a:txBody>
                  <a:tcPr marL="112216" marR="11221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6592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F099A0A3-080A-4AA4-9B30-96B3BA683D55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3596844"/>
              </p:ext>
            </p:extLst>
          </p:nvPr>
        </p:nvGraphicFramePr>
        <p:xfrm>
          <a:off x="6676585" y="2106967"/>
          <a:ext cx="4389121" cy="1645920"/>
        </p:xfrm>
        <a:graphic>
          <a:graphicData uri="http://schemas.openxmlformats.org/drawingml/2006/table">
            <a:tbl>
              <a:tblPr/>
              <a:tblGrid>
                <a:gridCol w="1492301">
                  <a:extLst>
                    <a:ext uri="{9D8B030D-6E8A-4147-A177-3AD203B41FA5}">
                      <a16:colId xmlns:a16="http://schemas.microsoft.com/office/drawing/2014/main" val="383418182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3268068143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1578524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 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Mean Vector (centroid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6715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Group 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(1.0, 1.0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43997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Group 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Arial" panose="020B0604020202020204" pitchFamily="34" charset="0"/>
                        </a:rPr>
                        <a:t>(5.0, 7.0)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6119830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FAADF8-9A08-4E78-8BF3-C2F97C1AE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F023D79-BC58-4E1A-BF44-E8C65A22511E}"/>
              </a:ext>
            </a:extLst>
          </p:cNvPr>
          <p:cNvSpPr/>
          <p:nvPr/>
        </p:nvSpPr>
        <p:spPr>
          <a:xfrm>
            <a:off x="5750351" y="2929927"/>
            <a:ext cx="999241" cy="67111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016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7EA8B-3FB9-427B-9288-E81C3B3228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do clustering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D7621E80-D4D7-44DD-8202-38E478D17079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609600" y="2421029"/>
          <a:ext cx="5384800" cy="2884304"/>
        </p:xfrm>
        <a:graphic>
          <a:graphicData uri="http://schemas.openxmlformats.org/drawingml/2006/table">
            <a:tbl>
              <a:tblPr/>
              <a:tblGrid>
                <a:gridCol w="1076960">
                  <a:extLst>
                    <a:ext uri="{9D8B030D-6E8A-4147-A177-3AD203B41FA5}">
                      <a16:colId xmlns:a16="http://schemas.microsoft.com/office/drawing/2014/main" val="2873004438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2314612042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755106311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2953953417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3599936181"/>
                    </a:ext>
                  </a:extLst>
                </a:gridCol>
              </a:tblGrid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</a:rPr>
                        <a:t> </a:t>
                      </a: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Cluster 1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Cluster 2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702819"/>
                  </a:ext>
                </a:extLst>
              </a:tr>
              <a:tr h="747889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Step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Mean Vector (centroid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Mean Vector (centroid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9322221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1500" dirty="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0, 1.0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5.0, 7.0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859908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, 2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2, 1.5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5.0, 7.0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4679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, 2, 3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8, 2.3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5.0, 7.0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0998016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, 2, 3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8, 2.3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, 5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4.2, 6.0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6478960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, 2, 3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8, 2.3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, 5, 6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4.3, 5.7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0600867"/>
                  </a:ext>
                </a:extLst>
              </a:tr>
              <a:tr h="299156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1, 2, 3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(1.8, 2.3)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effectLst/>
                          <a:latin typeface="Arial" panose="020B0604020202020204" pitchFamily="34" charset="0"/>
                        </a:rPr>
                        <a:t>4, 5, 6, 7</a:t>
                      </a:r>
                      <a:endParaRPr lang="en-US" sz="150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effectLst/>
                          <a:latin typeface="Arial" panose="020B0604020202020204" pitchFamily="34" charset="0"/>
                        </a:rPr>
                        <a:t>(4.1, 5.4)</a:t>
                      </a:r>
                      <a:endParaRPr lang="en-US" sz="1500" dirty="0">
                        <a:effectLst/>
                      </a:endParaRPr>
                    </a:p>
                  </a:txBody>
                  <a:tcPr marL="74789" marR="74789" marT="37394" marB="373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0547983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017214-5E79-4645-B47C-E137EC8DC84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emaining individuals are now examined in sequence and allocated to the cluster to which they are closest, in terms of Euclidean distance to the cluster mean. </a:t>
            </a:r>
          </a:p>
          <a:p>
            <a:r>
              <a:rPr lang="en-US" dirty="0"/>
              <a:t>The mean vector is recalculated each time a new member is added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E3439C-E51B-4FFD-952F-EA829A7A7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8794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C820A-0599-4090-A2E6-587AEB9FD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do clustering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CB12B74-4EA9-4276-A0FD-D0ADD637A439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107439" y="3040221"/>
          <a:ext cx="4389121" cy="1645920"/>
        </p:xfrm>
        <a:graphic>
          <a:graphicData uri="http://schemas.openxmlformats.org/drawingml/2006/table">
            <a:tbl>
              <a:tblPr/>
              <a:tblGrid>
                <a:gridCol w="1492301">
                  <a:extLst>
                    <a:ext uri="{9D8B030D-6E8A-4147-A177-3AD203B41FA5}">
                      <a16:colId xmlns:a16="http://schemas.microsoft.com/office/drawing/2014/main" val="2929296060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2722137517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12409493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 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Mean Vector (centroid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53724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Cluster 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, 2, 3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(1.8, 2.3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62175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Cluster 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, 5, 6, 7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Arial" panose="020B0604020202020204" pitchFamily="34" charset="0"/>
                        </a:rPr>
                        <a:t>(4.1, 5.4)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0729576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8FE64E-4727-45C6-96DD-E97F7A19413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Now the initial partition has changed, and the two clusters at this stage having the following characteris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FFB320-6910-4833-8292-30516D51D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7636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85237-BD4F-48ED-88C8-787A7FEC2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do clustering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7725F594-122D-413E-86E7-ED7B2EA2B6EE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107439" y="1988661"/>
          <a:ext cx="4389121" cy="3749040"/>
        </p:xfrm>
        <a:graphic>
          <a:graphicData uri="http://schemas.openxmlformats.org/drawingml/2006/table">
            <a:tbl>
              <a:tblPr/>
              <a:tblGrid>
                <a:gridCol w="1492301">
                  <a:extLst>
                    <a:ext uri="{9D8B030D-6E8A-4147-A177-3AD203B41FA5}">
                      <a16:colId xmlns:a16="http://schemas.microsoft.com/office/drawing/2014/main" val="501706391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2614377319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3032447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Distance to mean (centroid) of Cluster 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Distance to mean (centroid) of Cluster 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26135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.4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56763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0.4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.3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9766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2.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8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55808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.7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.8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00475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.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0.7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23455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.8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0.6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51262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2.8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Arial" panose="020B0604020202020204" pitchFamily="34" charset="0"/>
                        </a:rPr>
                        <a:t>1.1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6446480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483BA6-A591-4C83-A4B0-33767C75B85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But we cannot yet be sure that each individual has been assigned to the right cluster.  So, we compare each individual’s distance to its own cluster mean and to</a:t>
            </a:r>
            <a:br>
              <a:rPr lang="en-US" dirty="0"/>
            </a:br>
            <a:r>
              <a:rPr lang="en-US" dirty="0"/>
              <a:t>that of the opposite cluster.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6B243B-114F-48DE-8BE8-7090B0849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7907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B9444-4580-4596-BADA-B99A13F5B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do clustering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A710E8F3-F28B-427C-848A-3E37FFA8870C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107439" y="3040221"/>
          <a:ext cx="4389121" cy="1645920"/>
        </p:xfrm>
        <a:graphic>
          <a:graphicData uri="http://schemas.openxmlformats.org/drawingml/2006/table">
            <a:tbl>
              <a:tblPr/>
              <a:tblGrid>
                <a:gridCol w="1492301">
                  <a:extLst>
                    <a:ext uri="{9D8B030D-6E8A-4147-A177-3AD203B41FA5}">
                      <a16:colId xmlns:a16="http://schemas.microsoft.com/office/drawing/2014/main" val="272282967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3714894129"/>
                    </a:ext>
                  </a:extLst>
                </a:gridCol>
                <a:gridCol w="1448410">
                  <a:extLst>
                    <a:ext uri="{9D8B030D-6E8A-4147-A177-3AD203B41FA5}">
                      <a16:colId xmlns:a16="http://schemas.microsoft.com/office/drawing/2014/main" val="6506120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 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Individual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Mean Vector (centroid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72897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Cluster 1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1, 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(1.3, 1.5)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50869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Cluster 2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  <a:latin typeface="Arial" panose="020B0604020202020204" pitchFamily="34" charset="0"/>
                        </a:rPr>
                        <a:t>3, 4, 5, 6, 7</a:t>
                      </a:r>
                      <a:endParaRPr lang="en-US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Arial" panose="020B0604020202020204" pitchFamily="34" charset="0"/>
                        </a:rPr>
                        <a:t>(3.9, 5.1)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6139860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F74E80-ABA9-437F-AF8F-6E9FFF41A73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nly individual 3 is nearer to the mean of the opposite cluster (Cluster 2) than its own (Cluster 1).  </a:t>
            </a:r>
          </a:p>
          <a:p>
            <a:r>
              <a:rPr lang="en-US" dirty="0"/>
              <a:t>In other words, each individual's distance to its own cluster mean should be smaller that the distance to the other cluster's mean (which is not the case with individual 3).  </a:t>
            </a:r>
          </a:p>
          <a:p>
            <a:r>
              <a:rPr lang="en-US" dirty="0"/>
              <a:t>Thus, individual 3 is relocated to Cluster 2 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DE45DC-6D95-44B4-B1E3-1CC76D4C9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789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F5D7B1-FC93-4016-9E03-5AE1871F9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web.stanford.edu/~schmit/cme193/lec/lec5.pdf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1AAD9A-F29F-4C96-A29E-6A290E13D845}"/>
              </a:ext>
            </a:extLst>
          </p:cNvPr>
          <p:cNvSpPr/>
          <p:nvPr/>
        </p:nvSpPr>
        <p:spPr>
          <a:xfrm>
            <a:off x="609600" y="1417638"/>
            <a:ext cx="1000498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ubfield of Artificial Intelligence (A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Building blocks to make computers learn to behave more intelligen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It is a theoretical concept. There are various techniques with  various implementation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44EE090-1155-4820-9A83-B9D0D35EA4FB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Machine</a:t>
            </a:r>
            <a:r>
              <a:rPr lang="en-US" spc="-40" dirty="0">
                <a:latin typeface="Georgia" panose="02040502050405020303" pitchFamily="18" charset="0"/>
              </a:rPr>
              <a:t> </a:t>
            </a:r>
            <a:r>
              <a:rPr lang="en-US" spc="-5" dirty="0">
                <a:latin typeface="Georgia" panose="02040502050405020303" pitchFamily="18" charset="0"/>
              </a:rPr>
              <a:t>Learning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321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99307" y="1352001"/>
            <a:ext cx="4255800" cy="352433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04" y="5217400"/>
            <a:ext cx="4476750" cy="990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7243" y="1352001"/>
            <a:ext cx="5475450" cy="4106334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cxnSpLocks/>
          </p:cNvCxnSpPr>
          <p:nvPr/>
        </p:nvCxnSpPr>
        <p:spPr>
          <a:xfrm flipV="1">
            <a:off x="5247831" y="2154115"/>
            <a:ext cx="4766607" cy="36489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05842" y="3645525"/>
            <a:ext cx="203735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Georgia" panose="02040502050405020303" pitchFamily="18" charset="0"/>
              </a:rPr>
              <a:t>Distance formula to calculate minimum distance from initial centroids and the do clustering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736D7D0-F855-40C5-B8CF-B430A23C80B8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Examp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068A7CA-D72C-4702-A674-D300A8574974}"/>
              </a:ext>
            </a:extLst>
          </p:cNvPr>
          <p:cNvSpPr/>
          <p:nvPr/>
        </p:nvSpPr>
        <p:spPr>
          <a:xfrm>
            <a:off x="6881393" y="982669"/>
            <a:ext cx="49423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Georgia" panose="02040502050405020303" pitchFamily="18" charset="0"/>
              </a:rPr>
              <a:t>Suppose, D2, D5 &amp; D7 are chosen as initial centroids</a:t>
            </a:r>
          </a:p>
        </p:txBody>
      </p:sp>
    </p:spTree>
    <p:extLst>
      <p:ext uri="{BB962C8B-B14F-4D97-AF65-F5344CB8AC3E}">
        <p14:creationId xmlns:p14="http://schemas.microsoft.com/office/powerpoint/2010/main" val="10706298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356351"/>
            <a:ext cx="9436608" cy="273049"/>
          </a:xfrm>
        </p:spPr>
        <p:txBody>
          <a:bodyPr/>
          <a:lstStyle/>
          <a:p>
            <a:r>
              <a:rPr lang="en-US" dirty="0"/>
              <a:t>https://github.com/mayankskb/Clustering/blob/b42319f5d9bf3642e8478031c4b7cafd80c584af/k_means.p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26" y="1272286"/>
            <a:ext cx="8008493" cy="4936490"/>
          </a:xfrm>
          <a:prstGeom prst="rect">
            <a:avLst/>
          </a:prstGeom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5125915" y="2037356"/>
            <a:ext cx="4981019" cy="7617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609991" y="1637246"/>
            <a:ext cx="24090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Georgia" panose="02040502050405020303" pitchFamily="18" charset="0"/>
              </a:rPr>
              <a:t>k-means algorithm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89C5858-7DBC-495C-897F-0B1168B9E1A7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Use Case 2 - k-means</a:t>
            </a:r>
          </a:p>
        </p:txBody>
      </p:sp>
    </p:spTree>
    <p:extLst>
      <p:ext uri="{BB962C8B-B14F-4D97-AF65-F5344CB8AC3E}">
        <p14:creationId xmlns:p14="http://schemas.microsoft.com/office/powerpoint/2010/main" val="30241607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48" y="1088136"/>
            <a:ext cx="8546231" cy="4525963"/>
          </a:xfrm>
        </p:spPr>
      </p:pic>
      <p:sp>
        <p:nvSpPr>
          <p:cNvPr id="11" name="TextBox 10"/>
          <p:cNvSpPr txBox="1"/>
          <p:nvPr/>
        </p:nvSpPr>
        <p:spPr>
          <a:xfrm>
            <a:off x="9656064" y="2220375"/>
            <a:ext cx="2313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Georgia" panose="02040502050405020303" pitchFamily="18" charset="0"/>
              </a:rPr>
              <a:t>Initial data point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479792" y="2377440"/>
            <a:ext cx="2048256" cy="1280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A1CA047F-9AA1-43B1-86BD-B9E7678DAD7D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34279014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51908"/>
            <a:ext cx="4108450" cy="38544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223" y="1209008"/>
            <a:ext cx="4108450" cy="419735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855464" y="3307683"/>
            <a:ext cx="1380744" cy="8254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D051712-133D-4D9F-B10C-49B180713C0B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Different Iterations</a:t>
            </a:r>
          </a:p>
        </p:txBody>
      </p:sp>
    </p:spTree>
    <p:extLst>
      <p:ext uri="{BB962C8B-B14F-4D97-AF65-F5344CB8AC3E}">
        <p14:creationId xmlns:p14="http://schemas.microsoft.com/office/powerpoint/2010/main" val="25542760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59A3214-913E-4B79-843E-3A8F93D42CFC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dirty="0">
                <a:latin typeface="Georgia" panose="02040502050405020303" pitchFamily="18" charset="0"/>
              </a:rPr>
              <a:t>What is Scikit-Learn?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5E5D382-8573-4466-9FE1-C2B0A3B9EFF9}"/>
              </a:ext>
            </a:extLst>
          </p:cNvPr>
          <p:cNvSpPr/>
          <p:nvPr/>
        </p:nvSpPr>
        <p:spPr>
          <a:xfrm>
            <a:off x="685800" y="1417638"/>
            <a:ext cx="106203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Extensions to SciPy (Scientific Python) are called Scikit. Scikit-Learn provides Machine Learning algorithms.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Algorithms for supervised &amp; unsupervised lear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Built on SciPy and Num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Standard Python API interfa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Sits on top of c libraries, LAPACK, </a:t>
            </a:r>
            <a:r>
              <a:rPr lang="en-US" sz="2400" dirty="0" err="1">
                <a:latin typeface="Georgia" panose="02040502050405020303" pitchFamily="18" charset="0"/>
              </a:rPr>
              <a:t>LibSVM</a:t>
            </a:r>
            <a:r>
              <a:rPr lang="en-US" sz="2400" dirty="0">
                <a:latin typeface="Georgia" panose="02040502050405020303" pitchFamily="18" charset="0"/>
              </a:rPr>
              <a:t>, and </a:t>
            </a:r>
            <a:r>
              <a:rPr lang="en-US" sz="2400" dirty="0" err="1">
                <a:latin typeface="Georgia" panose="02040502050405020303" pitchFamily="18" charset="0"/>
              </a:rPr>
              <a:t>Cython</a:t>
            </a:r>
            <a:endParaRPr lang="en-US" sz="24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Open Source: BSD License (part of Linux)</a:t>
            </a:r>
          </a:p>
          <a:p>
            <a:endParaRPr lang="en-US" sz="2400" dirty="0">
              <a:latin typeface="Georgia" panose="02040502050405020303" pitchFamily="18" charset="0"/>
            </a:endParaRPr>
          </a:p>
          <a:p>
            <a:r>
              <a:rPr lang="en-US" sz="2400" dirty="0">
                <a:latin typeface="Georgia" panose="02040502050405020303" pitchFamily="18" charset="0"/>
              </a:rPr>
              <a:t>Probably the best general ML framework out there.</a:t>
            </a:r>
          </a:p>
        </p:txBody>
      </p:sp>
    </p:spTree>
    <p:extLst>
      <p:ext uri="{BB962C8B-B14F-4D97-AF65-F5344CB8AC3E}">
        <p14:creationId xmlns:p14="http://schemas.microsoft.com/office/powerpoint/2010/main" val="361514273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CustomShape 3"/>
          <p:cNvSpPr/>
          <p:nvPr/>
        </p:nvSpPr>
        <p:spPr>
          <a:xfrm>
            <a:off x="4394715" y="4240035"/>
            <a:ext cx="1821420" cy="75708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2D480E8-E5B2-43A6-B598-BCD0C5E41E00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dirty="0">
                <a:latin typeface="Georgia" panose="02040502050405020303" pitchFamily="18" charset="0"/>
              </a:rPr>
              <a:t>Where did it come from?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CD8E49-720D-41C8-8C60-E12F66F5A8CE}"/>
              </a:ext>
            </a:extLst>
          </p:cNvPr>
          <p:cNvSpPr/>
          <p:nvPr/>
        </p:nvSpPr>
        <p:spPr>
          <a:xfrm>
            <a:off x="752474" y="1575137"/>
            <a:ext cx="105918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Started as a Google Summer of Code project in 2007 by David </a:t>
            </a:r>
            <a:r>
              <a:rPr lang="en-US" sz="2400" dirty="0" err="1">
                <a:latin typeface="Georgia" panose="02040502050405020303" pitchFamily="18" charset="0"/>
              </a:rPr>
              <a:t>Cournapeau</a:t>
            </a:r>
            <a:r>
              <a:rPr lang="en-US" sz="2400" dirty="0">
                <a:latin typeface="Georgia" panose="02040502050405020303" pitchFamily="18" charset="0"/>
              </a:rPr>
              <a:t>, then used as a thesis project by Matthieu </a:t>
            </a:r>
            <a:r>
              <a:rPr lang="en-US" sz="2400" dirty="0" err="1">
                <a:latin typeface="Georgia" panose="02040502050405020303" pitchFamily="18" charset="0"/>
              </a:rPr>
              <a:t>Brucher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Georgia" panose="0204050205040502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Georgia" panose="02040502050405020303" pitchFamily="18" charset="0"/>
              </a:rPr>
              <a:t>In 2010, INRIA pushed the first public release, and sponsors the project, as do Google, </a:t>
            </a:r>
            <a:r>
              <a:rPr lang="en-US" sz="2400" dirty="0" err="1">
                <a:latin typeface="Georgia" panose="02040502050405020303" pitchFamily="18" charset="0"/>
              </a:rPr>
              <a:t>Tinyclues</a:t>
            </a:r>
            <a:r>
              <a:rPr lang="en-US" sz="2400" dirty="0">
                <a:latin typeface="Georgia" panose="02040502050405020303" pitchFamily="18" charset="0"/>
              </a:rPr>
              <a:t>, and the Python Software Foundation.</a:t>
            </a:r>
          </a:p>
        </p:txBody>
      </p:sp>
    </p:spTree>
    <p:extLst>
      <p:ext uri="{BB962C8B-B14F-4D97-AF65-F5344CB8AC3E}">
        <p14:creationId xmlns:p14="http://schemas.microsoft.com/office/powerpoint/2010/main" val="317759358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3D85320-7D74-486F-A4D2-BEEED05B1605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dirty="0">
                <a:latin typeface="Georgia" panose="02040502050405020303" pitchFamily="18" charset="0"/>
              </a:rPr>
              <a:t>Primary Featur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5E7ACF-6468-4F07-BF12-0D8059382D94}"/>
              </a:ext>
            </a:extLst>
          </p:cNvPr>
          <p:cNvSpPr/>
          <p:nvPr/>
        </p:nvSpPr>
        <p:spPr>
          <a:xfrm>
            <a:off x="695324" y="1417639"/>
            <a:ext cx="1097279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Generalized Linear Mode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VMs, </a:t>
            </a:r>
            <a:r>
              <a:rPr lang="en-US" sz="2800" dirty="0" err="1">
                <a:latin typeface="Georgia" panose="02040502050405020303" pitchFamily="18" charset="0"/>
              </a:rPr>
              <a:t>kNN</a:t>
            </a:r>
            <a:r>
              <a:rPr lang="en-US" sz="2800" dirty="0">
                <a:latin typeface="Georgia" panose="02040502050405020303" pitchFamily="18" charset="0"/>
              </a:rPr>
              <a:t>, Bayes, Decision Trees, Ensemb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Cluster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Cross Valid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Grid Sear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Pipelin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Model Eval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Dataset Transform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Dataset Loading</a:t>
            </a:r>
          </a:p>
        </p:txBody>
      </p:sp>
    </p:spTree>
    <p:extLst>
      <p:ext uri="{BB962C8B-B14F-4D97-AF65-F5344CB8AC3E}">
        <p14:creationId xmlns:p14="http://schemas.microsoft.com/office/powerpoint/2010/main" val="297453791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676830-1617-40E6-B4FA-EDBD6290F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Georgia" panose="02040502050405020303" pitchFamily="18" charset="0"/>
              </a:rPr>
              <a:t>K means clustering in </a:t>
            </a:r>
            <a:r>
              <a:rPr lang="en-US" dirty="0" err="1">
                <a:latin typeface="Georgia" panose="02040502050405020303" pitchFamily="18" charset="0"/>
              </a:rPr>
              <a:t>scikit</a:t>
            </a:r>
            <a:r>
              <a:rPr lang="en-US" dirty="0">
                <a:latin typeface="Georgia" panose="02040502050405020303" pitchFamily="18" charset="0"/>
              </a:rPr>
              <a:t>-lear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BB9EEC4-7DD8-4C40-983E-6500C02AB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56B70A7-52D2-406D-9AB8-D05E2AE41C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rom </a:t>
            </a:r>
            <a:r>
              <a:rPr lang="en-US" sz="2400" dirty="0" err="1"/>
              <a:t>sklearn.cluster</a:t>
            </a:r>
            <a:r>
              <a:rPr lang="en-US" sz="2400" dirty="0"/>
              <a:t> import </a:t>
            </a:r>
            <a:r>
              <a:rPr lang="en-US" sz="2400" dirty="0" err="1">
                <a:solidFill>
                  <a:srgbClr val="C00000"/>
                </a:solidFill>
              </a:rPr>
              <a:t>Kmeans</a:t>
            </a:r>
            <a:endParaRPr lang="en-US" sz="2400" dirty="0">
              <a:solidFill>
                <a:srgbClr val="C00000"/>
              </a:solidFill>
            </a:endParaRPr>
          </a:p>
          <a:p>
            <a:r>
              <a:rPr lang="en-US" sz="2400" dirty="0"/>
              <a:t>Import </a:t>
            </a:r>
            <a:r>
              <a:rPr lang="en-US" sz="2400" dirty="0" err="1"/>
              <a:t>numpy</a:t>
            </a:r>
            <a:r>
              <a:rPr lang="en-US" sz="2400" dirty="0"/>
              <a:t> as np</a:t>
            </a:r>
          </a:p>
          <a:p>
            <a:r>
              <a:rPr lang="en-US" sz="2400" dirty="0"/>
              <a:t>X= </a:t>
            </a:r>
            <a:r>
              <a:rPr lang="en-US" sz="2400" dirty="0" err="1"/>
              <a:t>np.array</a:t>
            </a:r>
            <a:r>
              <a:rPr lang="en-US" sz="2400" dirty="0"/>
              <a:t>([[1,2], [1,4]</a:t>
            </a:r>
          </a:p>
          <a:p>
            <a:pPr marL="1371566" lvl="3" indent="0">
              <a:buNone/>
            </a:pPr>
            <a:r>
              <a:rPr lang="en-US" sz="2400" dirty="0"/>
              <a:t>			[4,2],[4,4]])</a:t>
            </a:r>
          </a:p>
          <a:p>
            <a:r>
              <a:rPr lang="en-US" sz="2400" dirty="0" err="1"/>
              <a:t>Kmeans</a:t>
            </a:r>
            <a:r>
              <a:rPr lang="en-US" sz="2400" dirty="0"/>
              <a:t> = </a:t>
            </a:r>
            <a:r>
              <a:rPr lang="en-US" sz="2400" dirty="0" err="1">
                <a:solidFill>
                  <a:srgbClr val="C00000"/>
                </a:solidFill>
              </a:rPr>
              <a:t>Kmeans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dirty="0" err="1">
                <a:solidFill>
                  <a:srgbClr val="C00000"/>
                </a:solidFill>
              </a:rPr>
              <a:t>n_clusters</a:t>
            </a:r>
            <a:r>
              <a:rPr lang="en-US" sz="2400" dirty="0">
                <a:solidFill>
                  <a:srgbClr val="C00000"/>
                </a:solidFill>
              </a:rPr>
              <a:t> =2)</a:t>
            </a:r>
          </a:p>
          <a:p>
            <a:r>
              <a:rPr lang="en-US" sz="2400" dirty="0" err="1"/>
              <a:t>k.means.labels</a:t>
            </a:r>
            <a:r>
              <a:rPr lang="en-US" sz="2400" dirty="0"/>
              <a:t>_     							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 [0,0,1,1]</a:t>
            </a:r>
          </a:p>
          <a:p>
            <a:r>
              <a:rPr lang="en-US" sz="2400" dirty="0" err="1">
                <a:sym typeface="Wingdings" panose="05000000000000000000" pitchFamily="2" charset="2"/>
              </a:rPr>
              <a:t>Kmeans.predict</a:t>
            </a:r>
            <a:r>
              <a:rPr lang="en-US" sz="2400" dirty="0">
                <a:sym typeface="Wingdings" panose="05000000000000000000" pitchFamily="2" charset="2"/>
              </a:rPr>
              <a:t>([[0,0], [4,4]]   				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 [0,1]</a:t>
            </a:r>
          </a:p>
          <a:p>
            <a:r>
              <a:rPr lang="en-US" sz="2400" dirty="0" err="1">
                <a:sym typeface="Wingdings" panose="05000000000000000000" pitchFamily="2" charset="2"/>
              </a:rPr>
              <a:t>Kmeans.cluster_centers</a:t>
            </a:r>
            <a:r>
              <a:rPr lang="en-US" sz="2400" dirty="0">
                <a:sym typeface="Wingdings" panose="05000000000000000000" pitchFamily="2" charset="2"/>
              </a:rPr>
              <a:t>_  					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 [[2.  3.] [4. 3.]]</a:t>
            </a:r>
          </a:p>
          <a:p>
            <a:endParaRPr lang="en-US" sz="2400" dirty="0"/>
          </a:p>
          <a:p>
            <a:pPr marL="1371566" lvl="3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246634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00BED-9CD8-4E1D-B153-ED1BD31B3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das libr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D13BD-7B33-4A2D-AF28-0E5587B1D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800" dirty="0"/>
              <a:t>Good for data analytics</a:t>
            </a:r>
          </a:p>
          <a:p>
            <a:r>
              <a:rPr lang="en-US" sz="2800" dirty="0"/>
              <a:t>Import pandas as pd</a:t>
            </a:r>
          </a:p>
          <a:p>
            <a:r>
              <a:rPr lang="en-US" sz="2800" dirty="0"/>
              <a:t>Df1= </a:t>
            </a:r>
            <a:r>
              <a:rPr lang="en-US" sz="2800" dirty="0" err="1"/>
              <a:t>pd.read_csv</a:t>
            </a:r>
            <a:r>
              <a:rPr lang="en-US" sz="2800" dirty="0"/>
              <a:t>(‘test.csv’)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err="1">
                <a:solidFill>
                  <a:srgbClr val="C00000"/>
                </a:solidFill>
              </a:rPr>
              <a:t>PassengerId</a:t>
            </a:r>
            <a:r>
              <a:rPr lang="en-US" dirty="0">
                <a:solidFill>
                  <a:srgbClr val="C00000"/>
                </a:solidFill>
              </a:rPr>
              <a:t>  		Survived     		Sex        Age</a:t>
            </a:r>
          </a:p>
          <a:p>
            <a:pPr marL="0" indent="0">
              <a:buNone/>
            </a:pPr>
            <a:r>
              <a:rPr lang="en-US" dirty="0"/>
              <a:t>0              				1         0    male  		22</a:t>
            </a:r>
          </a:p>
          <a:p>
            <a:pPr marL="0" indent="0">
              <a:buNone/>
            </a:pPr>
            <a:r>
              <a:rPr lang="en-US" dirty="0"/>
              <a:t>1              				2         1  female  		38</a:t>
            </a:r>
          </a:p>
          <a:p>
            <a:pPr marL="0" indent="0">
              <a:buNone/>
            </a:pPr>
            <a:r>
              <a:rPr lang="en-US" dirty="0"/>
              <a:t>2             				3         1  female  		26</a:t>
            </a:r>
          </a:p>
          <a:p>
            <a:pPr marL="0" indent="0">
              <a:buNone/>
            </a:pPr>
            <a:r>
              <a:rPr lang="en-US" dirty="0"/>
              <a:t>3              				4         1  female  		35</a:t>
            </a:r>
          </a:p>
          <a:p>
            <a:pPr marL="0" indent="0">
              <a:buNone/>
            </a:pPr>
            <a:r>
              <a:rPr lang="en-US" dirty="0"/>
              <a:t>4              				5         0    male  		35</a:t>
            </a:r>
          </a:p>
          <a:p>
            <a:pPr marL="0" indent="0">
              <a:buNone/>
            </a:pPr>
            <a:r>
              <a:rPr lang="en-US" dirty="0"/>
              <a:t>5              				6         0    male  		2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D494BA-CC56-4E04-9BEB-0D3A97DD8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0616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F5F985-A46C-4266-BD11-95DF62E3E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D10542-FBE7-4675-941E-9433D4E030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756F9A-C426-42D2-850A-2F36D3899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web.stanford.edu/~schmit/cme193/lec/lec5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007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F17CFC0-5275-4A94-9720-593147EA9AF5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dirty="0">
                <a:latin typeface="Georgia" panose="02040502050405020303" pitchFamily="18" charset="0"/>
              </a:rPr>
              <a:t>Types of Algorithms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717F25-D045-4050-9E08-B2F938060ABB}"/>
              </a:ext>
            </a:extLst>
          </p:cNvPr>
          <p:cNvSpPr/>
          <p:nvPr/>
        </p:nvSpPr>
        <p:spPr>
          <a:xfrm>
            <a:off x="709247" y="1615498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upervised Learn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Unsupervised Learn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emi-Supervised Learn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7388737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eb.stanford.edu/~schmit/cme193/lec/lec5.pdf</a:t>
            </a:r>
            <a:r>
              <a:rPr lang="en-US" dirty="0"/>
              <a:t>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C050968-E28C-4A7F-9531-08B317727BA8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What is matplotlib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6F7E55-0642-4A20-A21B-952D631FAC21}"/>
              </a:ext>
            </a:extLst>
          </p:cNvPr>
          <p:cNvSpPr/>
          <p:nvPr/>
        </p:nvSpPr>
        <p:spPr>
          <a:xfrm>
            <a:off x="718038" y="1446266"/>
            <a:ext cx="976239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Plotting library for Pyth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Works well with NumP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Georgia" panose="02040502050405020303" pitchFamily="18" charset="0"/>
              </a:rPr>
              <a:t>Syntax similar to MATLAB</a:t>
            </a:r>
          </a:p>
        </p:txBody>
      </p:sp>
    </p:spTree>
    <p:extLst>
      <p:ext uri="{BB962C8B-B14F-4D97-AF65-F5344CB8AC3E}">
        <p14:creationId xmlns:p14="http://schemas.microsoft.com/office/powerpoint/2010/main" val="12224249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24731" y="1228169"/>
            <a:ext cx="5190000" cy="3880001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web.stanford.edu/~schmit/cme193/lec/lec5.pdf</a:t>
            </a:r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599" y="1754083"/>
            <a:ext cx="610772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Georgia" panose="02040502050405020303" pitchFamily="18" charset="0"/>
              </a:rPr>
              <a:t>import </a:t>
            </a:r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numpy </a:t>
            </a:r>
            <a:r>
              <a:rPr lang="en-US" sz="2000" b="1" dirty="0">
                <a:solidFill>
                  <a:srgbClr val="008080"/>
                </a:solidFill>
                <a:latin typeface="Georgia" panose="02040502050405020303" pitchFamily="18" charset="0"/>
              </a:rPr>
              <a:t>as </a:t>
            </a:r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np</a:t>
            </a:r>
          </a:p>
          <a:p>
            <a:r>
              <a:rPr lang="en-US" sz="2000" b="1" dirty="0">
                <a:solidFill>
                  <a:srgbClr val="008080"/>
                </a:solidFill>
                <a:latin typeface="Georgia" panose="02040502050405020303" pitchFamily="18" charset="0"/>
              </a:rPr>
              <a:t>import </a:t>
            </a:r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matplotlib . pyplot </a:t>
            </a:r>
            <a:r>
              <a:rPr lang="en-US" sz="2000" b="1" dirty="0">
                <a:solidFill>
                  <a:srgbClr val="008080"/>
                </a:solidFill>
                <a:latin typeface="Georgia" panose="02040502050405020303" pitchFamily="18" charset="0"/>
              </a:rPr>
              <a:t>as </a:t>
            </a:r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plt</a:t>
            </a:r>
          </a:p>
          <a:p>
            <a:r>
              <a:rPr lang="pl-PL" sz="2000" dirty="0">
                <a:solidFill>
                  <a:srgbClr val="000000"/>
                </a:solidFill>
                <a:latin typeface="Georgia" panose="02040502050405020303" pitchFamily="18" charset="0"/>
              </a:rPr>
              <a:t>x = np. linspace (0 , 10, 1000)</a:t>
            </a:r>
          </a:p>
          <a:p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y = np.power(x , 2)</a:t>
            </a:r>
          </a:p>
          <a:p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plt . plot (x , y)</a:t>
            </a:r>
          </a:p>
          <a:p>
            <a:r>
              <a:rPr lang="en-US" sz="2000" dirty="0">
                <a:solidFill>
                  <a:srgbClr val="000000"/>
                </a:solidFill>
                <a:latin typeface="Georgia" panose="02040502050405020303" pitchFamily="18" charset="0"/>
              </a:rPr>
              <a:t>plt .show()</a:t>
            </a:r>
          </a:p>
          <a:p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AC0AF267-EB11-4F87-AE28-FBA97120EDC4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Scatter Plot</a:t>
            </a:r>
          </a:p>
        </p:txBody>
      </p:sp>
    </p:spTree>
    <p:extLst>
      <p:ext uri="{BB962C8B-B14F-4D97-AF65-F5344CB8AC3E}">
        <p14:creationId xmlns:p14="http://schemas.microsoft.com/office/powerpoint/2010/main" val="7338825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F028781-990F-4F17-BA34-B75043C36458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91232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Referenc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E28DF3-13F5-48CF-B1DA-14BD4D90F259}"/>
              </a:ext>
            </a:extLst>
          </p:cNvPr>
          <p:cNvSpPr/>
          <p:nvPr/>
        </p:nvSpPr>
        <p:spPr>
          <a:xfrm>
            <a:off x="609599" y="1289595"/>
            <a:ext cx="11286393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Georgia" panose="02040502050405020303" pitchFamily="18" charset="0"/>
                <a:hlinkClick r:id="rId4"/>
              </a:rPr>
              <a:t>http://www-bcf.usc.edu/~gareth/ISL/ISLR%20Sixth%20Printing.pdf</a:t>
            </a:r>
          </a:p>
          <a:p>
            <a:r>
              <a:rPr lang="en-US" sz="2000" dirty="0">
                <a:latin typeface="Georgia" panose="02040502050405020303" pitchFamily="18" charset="0"/>
                <a:hlinkClick r:id="rId4"/>
              </a:rPr>
              <a:t>https://web.stanford.edu/~schmit/cme193/lec/lec5.pdf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5"/>
              </a:rPr>
              <a:t>http://machinelearningmastery.com/machine-learning-in-python-step-by-step/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6"/>
              </a:rPr>
              <a:t>http://scikit-learn.org/stable/auto_examples/linear_model/plot_ols.html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7"/>
              </a:rPr>
              <a:t>https://www.analyticsvidhya.com/blog/2015/08/comprehensive-guide-regression/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8"/>
              </a:rPr>
              <a:t>http://scikit-learn.org/stable/modules/clustering.html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9"/>
              </a:rPr>
              <a:t>http://scikit-learn.org/stable/auto_examples/cluster/plot_kmeans_digits.html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10"/>
              </a:rPr>
              <a:t>http://www.kdnuggets.com/2015/11/seven-steps-machine-learning-python.html/2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11"/>
              </a:rPr>
              <a:t>http://beancoder.com/linear-regression-stock-prediction/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12"/>
              </a:rPr>
              <a:t>http://opencv-python-tutroals.readthedocs.io/en/latest/py_tutorials/py_ml/py_kmeans/py_kmeans_understanding/py_kmeans_understanding.html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r>
              <a:rPr lang="en-US" sz="2000" dirty="0">
                <a:latin typeface="Georgia" panose="02040502050405020303" pitchFamily="18" charset="0"/>
                <a:hlinkClick r:id="rId13"/>
              </a:rPr>
              <a:t>https://github.com/tarlen5/coursera_ml/blob/master/unit6/ex2_sklearn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90712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Supervised Learning</a:t>
            </a:r>
            <a:endParaRPr lang="en-US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8" y="1661719"/>
            <a:ext cx="93554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The correct classes of the training data are known</a:t>
            </a:r>
          </a:p>
        </p:txBody>
      </p:sp>
    </p:spTree>
    <p:extLst>
      <p:ext uri="{BB962C8B-B14F-4D97-AF65-F5344CB8AC3E}">
        <p14:creationId xmlns:p14="http://schemas.microsoft.com/office/powerpoint/2010/main" val="21476904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Un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8" y="1661719"/>
            <a:ext cx="99597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The correct classes of the training data are not known</a:t>
            </a:r>
          </a:p>
        </p:txBody>
      </p:sp>
    </p:spTree>
    <p:extLst>
      <p:ext uri="{BB962C8B-B14F-4D97-AF65-F5344CB8AC3E}">
        <p14:creationId xmlns:p14="http://schemas.microsoft.com/office/powerpoint/2010/main" val="46980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B45761-9C16-484F-B062-B93DB38F6F0A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Helvetica"/>
                <a:ea typeface="+mj-ea"/>
                <a:cs typeface="Helvetica"/>
              </a:defRPr>
            </a:lvl1pPr>
          </a:lstStyle>
          <a:p>
            <a:pPr algn="l"/>
            <a:r>
              <a:rPr lang="en-US" spc="-5" dirty="0">
                <a:latin typeface="Georgia" panose="02040502050405020303" pitchFamily="18" charset="0"/>
              </a:rPr>
              <a:t>Semi-Supervised Learn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792BEF-3848-4656-AFFB-3057A32CCE79}"/>
              </a:ext>
            </a:extLst>
          </p:cNvPr>
          <p:cNvSpPr/>
          <p:nvPr/>
        </p:nvSpPr>
        <p:spPr>
          <a:xfrm>
            <a:off x="752628" y="1661719"/>
            <a:ext cx="88953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A mix of Supervised and Unsupervised learning</a:t>
            </a:r>
          </a:p>
        </p:txBody>
      </p:sp>
    </p:spTree>
    <p:extLst>
      <p:ext uri="{BB962C8B-B14F-4D97-AF65-F5344CB8AC3E}">
        <p14:creationId xmlns:p14="http://schemas.microsoft.com/office/powerpoint/2010/main" val="1649006810"/>
      </p:ext>
    </p:extLst>
  </p:cSld>
  <p:clrMapOvr>
    <a:masterClrMapping/>
  </p:clrMapOvr>
</p:sld>
</file>

<file path=ppt/theme/theme1.xml><?xml version="1.0" encoding="utf-8"?>
<a:theme xmlns:a="http://schemas.openxmlformats.org/drawingml/2006/main" name="UMKC_PPT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UMKC_PPT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UMKC_PPT4</Template>
  <TotalTime>10531</TotalTime>
  <Words>2925</Words>
  <Application>Microsoft Office PowerPoint</Application>
  <PresentationFormat>Widescreen</PresentationFormat>
  <Paragraphs>469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7" baseType="lpstr">
      <vt:lpstr>Arial</vt:lpstr>
      <vt:lpstr>Calibri</vt:lpstr>
      <vt:lpstr>Franklin Gothic Book</vt:lpstr>
      <vt:lpstr>Georgia</vt:lpstr>
      <vt:lpstr>Helvetica</vt:lpstr>
      <vt:lpstr>inherit</vt:lpstr>
      <vt:lpstr>Times New Roman</vt:lpstr>
      <vt:lpstr>Wingdings</vt:lpstr>
      <vt:lpstr>UMKC_PPT4</vt:lpstr>
      <vt:lpstr>Custom Design</vt:lpstr>
      <vt:lpstr>UMKC_PPT1</vt:lpstr>
      <vt:lpstr>1_Custom Design</vt:lpstr>
      <vt:lpstr>1_Office Theme</vt:lpstr>
      <vt:lpstr>2_Custom Design</vt:lpstr>
      <vt:lpstr>Equation</vt:lpstr>
      <vt:lpstr>PowerPoint Presentation</vt:lpstr>
      <vt:lpstr>Feedback is greatly appreciated!</vt:lpstr>
      <vt:lpstr>PowerPoint Presentation</vt:lpstr>
      <vt:lpstr>What is Machine Learni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chine Learning Techniques</vt:lpstr>
      <vt:lpstr>PowerPoint Presentation</vt:lpstr>
      <vt:lpstr>PowerPoint Presentation</vt:lpstr>
      <vt:lpstr>Regression</vt:lpstr>
      <vt:lpstr>PowerPoint Presentation</vt:lpstr>
      <vt:lpstr>PowerPoint Presentation</vt:lpstr>
      <vt:lpstr>Linear Reg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ustering</vt:lpstr>
      <vt:lpstr>PowerPoint Presentation</vt:lpstr>
      <vt:lpstr>PowerPoint Presentation</vt:lpstr>
      <vt:lpstr>PowerPoint Presentation</vt:lpstr>
      <vt:lpstr>PowerPoint Presentation</vt:lpstr>
      <vt:lpstr>K Means Clustering</vt:lpstr>
      <vt:lpstr>PowerPoint Presentation</vt:lpstr>
      <vt:lpstr>PowerPoint Presentation</vt:lpstr>
      <vt:lpstr>PowerPoint Presentation</vt:lpstr>
      <vt:lpstr>As a first step in finding a sensible initial partition(k=2)</vt:lpstr>
      <vt:lpstr>Steps to do clustering</vt:lpstr>
      <vt:lpstr>Steps to do clustering</vt:lpstr>
      <vt:lpstr>Steps to do clustering</vt:lpstr>
      <vt:lpstr>Steps to do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 means clustering in scikit-learn</vt:lpstr>
      <vt:lpstr>Pandas library</vt:lpstr>
      <vt:lpstr>PowerPoint Presentation</vt:lpstr>
      <vt:lpstr>PowerPoint Presentation</vt:lpstr>
      <vt:lpstr>PowerPoint Presentation</vt:lpstr>
      <vt:lpstr>PowerPoint Presentation</vt:lpstr>
    </vt:vector>
  </TitlesOfParts>
  <Company>Windows 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uchu</dc:creator>
  <cp:lastModifiedBy>Goudarzvand, Saria (UMKC-Student)</cp:lastModifiedBy>
  <cp:revision>321</cp:revision>
  <dcterms:created xsi:type="dcterms:W3CDTF">2017-05-18T14:44:07Z</dcterms:created>
  <dcterms:modified xsi:type="dcterms:W3CDTF">2018-09-21T19:45:54Z</dcterms:modified>
</cp:coreProperties>
</file>